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0A41CA9" w14:textId="77777777" w:rsidR="00DC08B5" w:rsidRPr="00AF0527" w:rsidRDefault="00DC08B5" w:rsidP="00AA102E">
      <w:pPr>
        <w:pStyle w:val="23"/>
      </w:pPr>
      <w:bookmarkStart w:id="0" w:name="_Toc410564614"/>
      <w:r w:rsidRPr="00AF0527">
        <w:t>第</w:t>
      </w:r>
      <w:r w:rsidRPr="00AF0527">
        <w:t>4</w:t>
      </w:r>
      <w:r w:rsidRPr="00AF0527">
        <w:t>章</w:t>
      </w:r>
      <w:r w:rsidRPr="00AF0527">
        <w:t xml:space="preserve">  </w:t>
      </w:r>
      <w:r w:rsidRPr="00AF0527">
        <w:t>信用风险</w:t>
      </w:r>
      <w:bookmarkEnd w:id="0"/>
    </w:p>
    <w:p w14:paraId="42EC7076" w14:textId="77777777" w:rsidR="00DC08B5" w:rsidRPr="00AF0527" w:rsidRDefault="00DC08B5" w:rsidP="00AA102E">
      <w:pPr>
        <w:adjustRightInd w:val="0"/>
        <w:snapToGrid w:val="0"/>
        <w:spacing w:line="400" w:lineRule="atLeast"/>
        <w:rPr>
          <w:rFonts w:ascii="Times New Roman" w:hAnsi="Times New Roman"/>
          <w:szCs w:val="21"/>
        </w:rPr>
      </w:pPr>
    </w:p>
    <w:p w14:paraId="647CD94D" w14:textId="70569B34" w:rsidR="00DC08B5" w:rsidRPr="00AF0527" w:rsidRDefault="006E0023" w:rsidP="00151743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/>
          <w:szCs w:val="21"/>
        </w:rPr>
      </w:pPr>
      <w:r w:rsidRPr="00AF0527">
        <w:rPr>
          <w:rFonts w:ascii="Times New Roman" w:hAnsi="Times New Roman"/>
          <w:szCs w:val="21"/>
        </w:rPr>
        <w:t xml:space="preserve">8. </w:t>
      </w:r>
      <w:bookmarkStart w:id="1" w:name="OLE_LINK1"/>
      <w:bookmarkStart w:id="2" w:name="OLE_LINK2"/>
      <w:bookmarkStart w:id="3" w:name="OLE_LINK3"/>
      <w:bookmarkStart w:id="4" w:name="OLE_LINK4"/>
      <w:r w:rsidR="00DC08B5" w:rsidRPr="00AF0527">
        <w:rPr>
          <w:rFonts w:ascii="Times New Roman" w:hAnsi="Times New Roman"/>
          <w:szCs w:val="21"/>
        </w:rPr>
        <w:t>某企业持有</w:t>
      </w:r>
      <w:r w:rsidR="00DC08B5" w:rsidRPr="00AF0527">
        <w:rPr>
          <w:rFonts w:ascii="Times New Roman" w:hAnsi="Times New Roman"/>
          <w:szCs w:val="21"/>
        </w:rPr>
        <w:t>A</w:t>
      </w:r>
      <w:r w:rsidR="00DC08B5" w:rsidRPr="00AF0527">
        <w:rPr>
          <w:rFonts w:ascii="Times New Roman" w:hAnsi="Times New Roman"/>
          <w:szCs w:val="21"/>
        </w:rPr>
        <w:t>、</w:t>
      </w:r>
      <w:r w:rsidR="00DC08B5" w:rsidRPr="00AF0527">
        <w:rPr>
          <w:rFonts w:ascii="Times New Roman" w:hAnsi="Times New Roman"/>
          <w:szCs w:val="21"/>
        </w:rPr>
        <w:t>B</w:t>
      </w:r>
      <w:r w:rsidR="00DC08B5" w:rsidRPr="00AF0527">
        <w:rPr>
          <w:rFonts w:ascii="Times New Roman" w:hAnsi="Times New Roman"/>
          <w:szCs w:val="21"/>
        </w:rPr>
        <w:t>、</w:t>
      </w:r>
      <w:r w:rsidR="00DC08B5" w:rsidRPr="00AF0527">
        <w:rPr>
          <w:rFonts w:ascii="Times New Roman" w:hAnsi="Times New Roman"/>
          <w:szCs w:val="21"/>
        </w:rPr>
        <w:t>C</w:t>
      </w:r>
      <w:r w:rsidR="00DC08B5" w:rsidRPr="00AF0527">
        <w:rPr>
          <w:rFonts w:ascii="Times New Roman" w:hAnsi="Times New Roman"/>
          <w:szCs w:val="21"/>
        </w:rPr>
        <w:t>三种债券（相互独立），其面值和违约率见下表，假定违约的损失率为</w:t>
      </w:r>
      <w:r w:rsidR="00DC08B5" w:rsidRPr="00AF0527">
        <w:rPr>
          <w:rFonts w:ascii="Times New Roman" w:hAnsi="Times New Roman"/>
          <w:szCs w:val="21"/>
        </w:rPr>
        <w:t>1</w:t>
      </w:r>
      <w:r w:rsidR="00DC08B5" w:rsidRPr="00AF0527">
        <w:rPr>
          <w:rFonts w:ascii="Times New Roman" w:hAnsi="Times New Roman"/>
          <w:szCs w:val="21"/>
        </w:rPr>
        <w:t>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98"/>
        <w:gridCol w:w="3995"/>
        <w:gridCol w:w="3329"/>
      </w:tblGrid>
      <w:tr w:rsidR="00DC08B5" w:rsidRPr="00AF0527" w14:paraId="1A653343" w14:textId="77777777" w:rsidTr="00EB4E15">
        <w:trPr>
          <w:trHeight w:val="397"/>
        </w:trPr>
        <w:tc>
          <w:tcPr>
            <w:tcW w:w="703" w:type="pct"/>
            <w:vAlign w:val="center"/>
          </w:tcPr>
          <w:p w14:paraId="24A948EC" w14:textId="77777777" w:rsidR="00DC08B5" w:rsidRPr="00AF0527" w:rsidRDefault="00DC08B5" w:rsidP="00EB4E15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债券</w:t>
            </w:r>
          </w:p>
        </w:tc>
        <w:tc>
          <w:tcPr>
            <w:tcW w:w="2344" w:type="pct"/>
            <w:vAlign w:val="center"/>
          </w:tcPr>
          <w:p w14:paraId="0D5F596F" w14:textId="77777777" w:rsidR="00DC08B5" w:rsidRPr="00AF0527" w:rsidRDefault="00DC08B5" w:rsidP="00EB4E15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债券面值（万元）</w:t>
            </w:r>
          </w:p>
        </w:tc>
        <w:tc>
          <w:tcPr>
            <w:tcW w:w="1953" w:type="pct"/>
            <w:vAlign w:val="center"/>
          </w:tcPr>
          <w:p w14:paraId="1DF6A6AE" w14:textId="77777777" w:rsidR="00DC08B5" w:rsidRPr="00AF0527" w:rsidRDefault="00DC08B5" w:rsidP="00EB4E15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违约率（</w:t>
            </w:r>
            <w:r w:rsidRPr="00AF0527">
              <w:rPr>
                <w:rFonts w:ascii="Times New Roman" w:hAnsi="Times New Roman"/>
                <w:szCs w:val="21"/>
              </w:rPr>
              <w:t>%</w:t>
            </w:r>
            <w:r w:rsidRPr="00AF0527">
              <w:rPr>
                <w:rFonts w:ascii="Times New Roman" w:hAnsi="Times New Roman"/>
                <w:szCs w:val="21"/>
              </w:rPr>
              <w:t>）</w:t>
            </w:r>
          </w:p>
        </w:tc>
      </w:tr>
      <w:tr w:rsidR="00DC08B5" w:rsidRPr="00AF0527" w14:paraId="568440EF" w14:textId="77777777" w:rsidTr="00EB4E15">
        <w:trPr>
          <w:trHeight w:val="397"/>
        </w:trPr>
        <w:tc>
          <w:tcPr>
            <w:tcW w:w="703" w:type="pct"/>
            <w:vAlign w:val="center"/>
          </w:tcPr>
          <w:p w14:paraId="376C40D8" w14:textId="77777777" w:rsidR="00DC08B5" w:rsidRPr="00AF0527" w:rsidRDefault="00DC08B5" w:rsidP="00EB4E15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A</w:t>
            </w:r>
          </w:p>
        </w:tc>
        <w:tc>
          <w:tcPr>
            <w:tcW w:w="2344" w:type="pct"/>
            <w:vAlign w:val="center"/>
          </w:tcPr>
          <w:p w14:paraId="4F007E74" w14:textId="77777777" w:rsidR="00DC08B5" w:rsidRPr="00AF0527" w:rsidRDefault="00DC08B5" w:rsidP="00EB4E15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20</w:t>
            </w:r>
          </w:p>
        </w:tc>
        <w:tc>
          <w:tcPr>
            <w:tcW w:w="1953" w:type="pct"/>
            <w:vAlign w:val="center"/>
          </w:tcPr>
          <w:p w14:paraId="60FFF5C4" w14:textId="77777777" w:rsidR="00DC08B5" w:rsidRPr="00AF0527" w:rsidRDefault="00DC08B5" w:rsidP="00EB4E15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5</w:t>
            </w:r>
          </w:p>
        </w:tc>
      </w:tr>
      <w:tr w:rsidR="00DC08B5" w:rsidRPr="00AF0527" w14:paraId="264F84A1" w14:textId="77777777" w:rsidTr="00EB4E15">
        <w:trPr>
          <w:trHeight w:val="397"/>
        </w:trPr>
        <w:tc>
          <w:tcPr>
            <w:tcW w:w="703" w:type="pct"/>
            <w:vAlign w:val="center"/>
          </w:tcPr>
          <w:p w14:paraId="2ABBFDC6" w14:textId="77777777" w:rsidR="00DC08B5" w:rsidRPr="00AF0527" w:rsidRDefault="00DC08B5" w:rsidP="00EB4E15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2344" w:type="pct"/>
            <w:vAlign w:val="center"/>
          </w:tcPr>
          <w:p w14:paraId="09034C75" w14:textId="77777777" w:rsidR="00DC08B5" w:rsidRPr="00AF0527" w:rsidRDefault="00DC08B5" w:rsidP="00EB4E15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30</w:t>
            </w:r>
          </w:p>
        </w:tc>
        <w:tc>
          <w:tcPr>
            <w:tcW w:w="1953" w:type="pct"/>
            <w:vAlign w:val="center"/>
          </w:tcPr>
          <w:p w14:paraId="5E98C878" w14:textId="77777777" w:rsidR="00DC08B5" w:rsidRPr="00AF0527" w:rsidRDefault="00DC08B5" w:rsidP="00EB4E15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10</w:t>
            </w:r>
          </w:p>
        </w:tc>
      </w:tr>
      <w:tr w:rsidR="00DC08B5" w:rsidRPr="00AF0527" w14:paraId="2C6222BE" w14:textId="77777777" w:rsidTr="00EB4E15">
        <w:trPr>
          <w:trHeight w:val="397"/>
        </w:trPr>
        <w:tc>
          <w:tcPr>
            <w:tcW w:w="703" w:type="pct"/>
            <w:vAlign w:val="center"/>
          </w:tcPr>
          <w:p w14:paraId="539FD094" w14:textId="77777777" w:rsidR="00DC08B5" w:rsidRPr="00AF0527" w:rsidRDefault="00DC08B5" w:rsidP="00EB4E15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C</w:t>
            </w:r>
          </w:p>
        </w:tc>
        <w:tc>
          <w:tcPr>
            <w:tcW w:w="2344" w:type="pct"/>
            <w:vAlign w:val="center"/>
          </w:tcPr>
          <w:p w14:paraId="3511B188" w14:textId="77777777" w:rsidR="00DC08B5" w:rsidRPr="00AF0527" w:rsidRDefault="00DC08B5" w:rsidP="00EB4E15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50</w:t>
            </w:r>
          </w:p>
        </w:tc>
        <w:tc>
          <w:tcPr>
            <w:tcW w:w="1953" w:type="pct"/>
            <w:vAlign w:val="center"/>
          </w:tcPr>
          <w:p w14:paraId="02D47A3D" w14:textId="77777777" w:rsidR="00DC08B5" w:rsidRPr="00AF0527" w:rsidRDefault="00DC08B5" w:rsidP="00EB4E15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20</w:t>
            </w:r>
          </w:p>
        </w:tc>
      </w:tr>
    </w:tbl>
    <w:p w14:paraId="4BDBAFC9" w14:textId="2246BDB1" w:rsidR="00DC08B5" w:rsidRPr="00AF0527" w:rsidRDefault="00DC08B5" w:rsidP="005106D7">
      <w:pPr>
        <w:pStyle w:val="a6"/>
        <w:numPr>
          <w:ilvl w:val="0"/>
          <w:numId w:val="5"/>
        </w:numPr>
        <w:adjustRightInd w:val="0"/>
        <w:snapToGrid w:val="0"/>
        <w:spacing w:line="400" w:lineRule="atLeast"/>
        <w:ind w:firstLineChars="0"/>
        <w:rPr>
          <w:rFonts w:ascii="Times New Roman" w:hAnsi="Times New Roman"/>
          <w:color w:val="000000" w:themeColor="text1"/>
          <w:szCs w:val="21"/>
        </w:rPr>
      </w:pPr>
      <w:r w:rsidRPr="00AF0527">
        <w:rPr>
          <w:rFonts w:ascii="Times New Roman" w:hAnsi="Times New Roman"/>
          <w:color w:val="000000" w:themeColor="text1"/>
          <w:szCs w:val="21"/>
        </w:rPr>
        <w:t>计算各种可能的信用损失及其分布。</w:t>
      </w:r>
    </w:p>
    <w:p w14:paraId="45F39DEB" w14:textId="77777777" w:rsidR="00DC08B5" w:rsidRPr="00AF0527" w:rsidRDefault="00DC08B5" w:rsidP="005106D7">
      <w:pPr>
        <w:pStyle w:val="a6"/>
        <w:numPr>
          <w:ilvl w:val="0"/>
          <w:numId w:val="5"/>
        </w:numPr>
        <w:adjustRightInd w:val="0"/>
        <w:snapToGrid w:val="0"/>
        <w:spacing w:line="400" w:lineRule="atLeast"/>
        <w:ind w:firstLineChars="0"/>
        <w:rPr>
          <w:rFonts w:ascii="Times New Roman" w:hAnsi="Times New Roman"/>
          <w:color w:val="000000" w:themeColor="text1"/>
          <w:szCs w:val="21"/>
        </w:rPr>
      </w:pPr>
      <w:r w:rsidRPr="00AF0527">
        <w:rPr>
          <w:rFonts w:ascii="Times New Roman" w:hAnsi="Times New Roman"/>
          <w:color w:val="000000" w:themeColor="text1"/>
          <w:szCs w:val="21"/>
        </w:rPr>
        <w:t>求出预期损失和给定置信度为</w:t>
      </w:r>
      <w:r w:rsidRPr="00AF0527">
        <w:rPr>
          <w:rFonts w:ascii="Times New Roman" w:hAnsi="Times New Roman"/>
          <w:color w:val="000000" w:themeColor="text1"/>
          <w:szCs w:val="21"/>
        </w:rPr>
        <w:t>95%</w:t>
      </w:r>
      <w:r w:rsidRPr="00AF0527">
        <w:rPr>
          <w:rFonts w:ascii="Times New Roman" w:hAnsi="Times New Roman"/>
          <w:color w:val="000000" w:themeColor="text1"/>
          <w:szCs w:val="21"/>
        </w:rPr>
        <w:t>时的未预期损失。</w:t>
      </w:r>
    </w:p>
    <w:bookmarkEnd w:id="1"/>
    <w:bookmarkEnd w:id="2"/>
    <w:bookmarkEnd w:id="3"/>
    <w:bookmarkEnd w:id="4"/>
    <w:p w14:paraId="449C81F2" w14:textId="77777777" w:rsidR="00D06A3F" w:rsidRPr="00AF0527" w:rsidRDefault="00D06A3F" w:rsidP="00D06A3F">
      <w:pPr>
        <w:pStyle w:val="a6"/>
        <w:adjustRightInd w:val="0"/>
        <w:snapToGrid w:val="0"/>
        <w:spacing w:line="400" w:lineRule="atLeast"/>
        <w:ind w:left="360" w:firstLineChars="0" w:firstLine="0"/>
        <w:rPr>
          <w:rFonts w:ascii="Times New Roman" w:hAnsi="Times New Roman"/>
          <w:color w:val="000000" w:themeColor="text1"/>
          <w:szCs w:val="21"/>
        </w:rPr>
      </w:pPr>
    </w:p>
    <w:p w14:paraId="2DFE096D" w14:textId="77777777" w:rsidR="00DC08B5" w:rsidRPr="00AF0527" w:rsidRDefault="00DC08B5" w:rsidP="00E5700B">
      <w:pPr>
        <w:adjustRightInd w:val="0"/>
        <w:snapToGrid w:val="0"/>
        <w:spacing w:line="400" w:lineRule="atLeast"/>
        <w:ind w:firstLineChars="200" w:firstLine="422"/>
        <w:rPr>
          <w:rFonts w:ascii="Times New Roman" w:hAnsi="Times New Roman"/>
          <w:szCs w:val="21"/>
        </w:rPr>
      </w:pPr>
      <w:r w:rsidRPr="00AF0527">
        <w:rPr>
          <w:rFonts w:ascii="Times New Roman" w:hAnsi="Times New Roman"/>
          <w:b/>
          <w:szCs w:val="21"/>
        </w:rPr>
        <w:t>答</w:t>
      </w:r>
      <w:r w:rsidR="007239CA" w:rsidRPr="00AF0527">
        <w:rPr>
          <w:rFonts w:ascii="Times New Roman" w:hAnsi="Times New Roman"/>
          <w:szCs w:val="21"/>
        </w:rPr>
        <w:t>：</w:t>
      </w:r>
      <w:r w:rsidRPr="00AF0527">
        <w:rPr>
          <w:rFonts w:ascii="Times New Roman" w:hAnsi="Times New Roman"/>
          <w:szCs w:val="21"/>
        </w:rPr>
        <w:t>可能的信用损失及分布如下：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66"/>
        <w:gridCol w:w="1066"/>
        <w:gridCol w:w="1065"/>
        <w:gridCol w:w="1065"/>
        <w:gridCol w:w="1065"/>
        <w:gridCol w:w="1065"/>
        <w:gridCol w:w="1065"/>
        <w:gridCol w:w="1065"/>
      </w:tblGrid>
      <w:tr w:rsidR="00DC08B5" w:rsidRPr="00AB3409" w14:paraId="653AF3E7" w14:textId="77777777" w:rsidTr="00AB3409">
        <w:trPr>
          <w:trHeight w:val="397"/>
        </w:trPr>
        <w:tc>
          <w:tcPr>
            <w:tcW w:w="625" w:type="pct"/>
            <w:shd w:val="clear" w:color="auto" w:fill="auto"/>
            <w:vAlign w:val="center"/>
          </w:tcPr>
          <w:p w14:paraId="05BC7843" w14:textId="77777777" w:rsidR="00DC08B5" w:rsidRPr="00AB3409" w:rsidRDefault="00DC08B5" w:rsidP="00EB4E15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B3409">
              <w:rPr>
                <w:rFonts w:ascii="Times New Roman" w:hAnsi="Times New Roman"/>
                <w:szCs w:val="21"/>
              </w:rPr>
              <w:t>违约债券数目</w:t>
            </w:r>
          </w:p>
        </w:tc>
        <w:tc>
          <w:tcPr>
            <w:tcW w:w="625" w:type="pct"/>
            <w:shd w:val="clear" w:color="auto" w:fill="auto"/>
            <w:vAlign w:val="center"/>
          </w:tcPr>
          <w:p w14:paraId="2A5E57C4" w14:textId="77777777" w:rsidR="00DC08B5" w:rsidRPr="00AB3409" w:rsidRDefault="00DC08B5" w:rsidP="00EB4E15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B3409">
              <w:rPr>
                <w:rFonts w:ascii="Times New Roman" w:hAnsi="Times New Roman"/>
                <w:szCs w:val="21"/>
              </w:rPr>
              <w:t>A</w:t>
            </w:r>
          </w:p>
        </w:tc>
        <w:tc>
          <w:tcPr>
            <w:tcW w:w="625" w:type="pct"/>
            <w:shd w:val="clear" w:color="auto" w:fill="auto"/>
            <w:vAlign w:val="center"/>
          </w:tcPr>
          <w:p w14:paraId="0059C13D" w14:textId="77777777" w:rsidR="00DC08B5" w:rsidRPr="00AB3409" w:rsidRDefault="00DC08B5" w:rsidP="00EB4E15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B3409"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625" w:type="pct"/>
            <w:shd w:val="clear" w:color="auto" w:fill="auto"/>
            <w:vAlign w:val="center"/>
          </w:tcPr>
          <w:p w14:paraId="0E56FC22" w14:textId="77777777" w:rsidR="00DC08B5" w:rsidRPr="00AB3409" w:rsidRDefault="00DC08B5" w:rsidP="00EB4E15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B3409">
              <w:rPr>
                <w:rFonts w:ascii="Times New Roman" w:hAnsi="Times New Roman"/>
                <w:szCs w:val="21"/>
              </w:rPr>
              <w:t>C</w:t>
            </w:r>
          </w:p>
        </w:tc>
        <w:tc>
          <w:tcPr>
            <w:tcW w:w="625" w:type="pct"/>
            <w:shd w:val="clear" w:color="auto" w:fill="auto"/>
            <w:vAlign w:val="center"/>
          </w:tcPr>
          <w:p w14:paraId="3A1355F5" w14:textId="77777777" w:rsidR="00DC08B5" w:rsidRPr="00AB3409" w:rsidRDefault="00DC08B5" w:rsidP="00EB4E15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B3409">
              <w:rPr>
                <w:rFonts w:ascii="Times New Roman" w:hAnsi="Times New Roman"/>
                <w:szCs w:val="21"/>
              </w:rPr>
              <w:t>AB</w:t>
            </w:r>
          </w:p>
        </w:tc>
        <w:tc>
          <w:tcPr>
            <w:tcW w:w="625" w:type="pct"/>
            <w:shd w:val="clear" w:color="auto" w:fill="auto"/>
            <w:vAlign w:val="center"/>
          </w:tcPr>
          <w:p w14:paraId="12D5634B" w14:textId="77777777" w:rsidR="00DC08B5" w:rsidRPr="00AB3409" w:rsidRDefault="00DC08B5" w:rsidP="00EB4E15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B3409">
              <w:rPr>
                <w:rFonts w:ascii="Times New Roman" w:hAnsi="Times New Roman"/>
                <w:szCs w:val="21"/>
              </w:rPr>
              <w:t>AC</w:t>
            </w:r>
          </w:p>
        </w:tc>
        <w:tc>
          <w:tcPr>
            <w:tcW w:w="625" w:type="pct"/>
            <w:shd w:val="clear" w:color="auto" w:fill="auto"/>
            <w:vAlign w:val="center"/>
          </w:tcPr>
          <w:p w14:paraId="1F4EDE48" w14:textId="77777777" w:rsidR="00DC08B5" w:rsidRPr="00AB3409" w:rsidRDefault="00DC08B5" w:rsidP="00EB4E15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B3409">
              <w:rPr>
                <w:rFonts w:ascii="Times New Roman" w:hAnsi="Times New Roman"/>
                <w:szCs w:val="21"/>
              </w:rPr>
              <w:t>BC</w:t>
            </w:r>
          </w:p>
        </w:tc>
        <w:tc>
          <w:tcPr>
            <w:tcW w:w="625" w:type="pct"/>
            <w:shd w:val="clear" w:color="auto" w:fill="auto"/>
            <w:vAlign w:val="center"/>
          </w:tcPr>
          <w:p w14:paraId="2FB2462D" w14:textId="233CEE22" w:rsidR="00DC08B5" w:rsidRPr="00AB3409" w:rsidRDefault="00DC08B5" w:rsidP="005C59ED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B3409">
              <w:rPr>
                <w:rFonts w:ascii="Times New Roman" w:hAnsi="Times New Roman"/>
                <w:szCs w:val="21"/>
              </w:rPr>
              <w:t>ABC</w:t>
            </w:r>
          </w:p>
        </w:tc>
      </w:tr>
      <w:tr w:rsidR="00DC08B5" w:rsidRPr="00AB3409" w14:paraId="122DF61E" w14:textId="77777777" w:rsidTr="00AB3409">
        <w:trPr>
          <w:trHeight w:val="397"/>
        </w:trPr>
        <w:tc>
          <w:tcPr>
            <w:tcW w:w="625" w:type="pct"/>
            <w:shd w:val="clear" w:color="auto" w:fill="auto"/>
            <w:vAlign w:val="center"/>
          </w:tcPr>
          <w:p w14:paraId="21ABD0AB" w14:textId="77777777" w:rsidR="00DC08B5" w:rsidRPr="00AB3409" w:rsidRDefault="00DC08B5" w:rsidP="00EB4E15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B3409">
              <w:rPr>
                <w:rFonts w:ascii="Times New Roman" w:hAnsi="Times New Roman"/>
                <w:szCs w:val="21"/>
              </w:rPr>
              <w:t>违约损失</w:t>
            </w:r>
          </w:p>
        </w:tc>
        <w:tc>
          <w:tcPr>
            <w:tcW w:w="625" w:type="pct"/>
            <w:shd w:val="clear" w:color="auto" w:fill="auto"/>
            <w:vAlign w:val="center"/>
          </w:tcPr>
          <w:p w14:paraId="5770EB3D" w14:textId="77777777" w:rsidR="00DC08B5" w:rsidRPr="00AB3409" w:rsidRDefault="00DC08B5" w:rsidP="00EB4E15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B3409">
              <w:rPr>
                <w:rFonts w:ascii="Times New Roman" w:hAnsi="Times New Roman"/>
                <w:szCs w:val="21"/>
              </w:rPr>
              <w:t>20</w:t>
            </w:r>
          </w:p>
        </w:tc>
        <w:tc>
          <w:tcPr>
            <w:tcW w:w="625" w:type="pct"/>
            <w:shd w:val="clear" w:color="auto" w:fill="auto"/>
            <w:vAlign w:val="center"/>
          </w:tcPr>
          <w:p w14:paraId="21FD6911" w14:textId="77777777" w:rsidR="00DC08B5" w:rsidRPr="00AB3409" w:rsidRDefault="00DC08B5" w:rsidP="00EB4E15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B3409">
              <w:rPr>
                <w:rFonts w:ascii="Times New Roman" w:hAnsi="Times New Roman"/>
                <w:szCs w:val="21"/>
              </w:rPr>
              <w:t>30</w:t>
            </w:r>
          </w:p>
        </w:tc>
        <w:tc>
          <w:tcPr>
            <w:tcW w:w="625" w:type="pct"/>
            <w:shd w:val="clear" w:color="auto" w:fill="auto"/>
            <w:vAlign w:val="center"/>
          </w:tcPr>
          <w:p w14:paraId="11B465DB" w14:textId="77777777" w:rsidR="00DC08B5" w:rsidRPr="00AB3409" w:rsidRDefault="00DC08B5" w:rsidP="00EB4E15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B3409">
              <w:rPr>
                <w:rFonts w:ascii="Times New Roman" w:hAnsi="Times New Roman"/>
                <w:szCs w:val="21"/>
              </w:rPr>
              <w:t>50</w:t>
            </w:r>
          </w:p>
        </w:tc>
        <w:tc>
          <w:tcPr>
            <w:tcW w:w="625" w:type="pct"/>
            <w:shd w:val="clear" w:color="auto" w:fill="auto"/>
            <w:vAlign w:val="center"/>
          </w:tcPr>
          <w:p w14:paraId="50B42A45" w14:textId="77777777" w:rsidR="00DC08B5" w:rsidRPr="00AB3409" w:rsidRDefault="00DC08B5" w:rsidP="00EB4E15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B3409">
              <w:rPr>
                <w:rFonts w:ascii="Times New Roman" w:hAnsi="Times New Roman"/>
                <w:szCs w:val="21"/>
              </w:rPr>
              <w:t>50</w:t>
            </w:r>
          </w:p>
        </w:tc>
        <w:tc>
          <w:tcPr>
            <w:tcW w:w="625" w:type="pct"/>
            <w:shd w:val="clear" w:color="auto" w:fill="auto"/>
            <w:vAlign w:val="center"/>
          </w:tcPr>
          <w:p w14:paraId="2AC67D3F" w14:textId="77777777" w:rsidR="00DC08B5" w:rsidRPr="00AB3409" w:rsidRDefault="00DC08B5" w:rsidP="00EB4E15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B3409">
              <w:rPr>
                <w:rFonts w:ascii="Times New Roman" w:hAnsi="Times New Roman"/>
                <w:szCs w:val="21"/>
              </w:rPr>
              <w:t>70</w:t>
            </w:r>
          </w:p>
        </w:tc>
        <w:tc>
          <w:tcPr>
            <w:tcW w:w="625" w:type="pct"/>
            <w:shd w:val="clear" w:color="auto" w:fill="auto"/>
            <w:vAlign w:val="center"/>
          </w:tcPr>
          <w:p w14:paraId="1BBFAE1C" w14:textId="77777777" w:rsidR="00DC08B5" w:rsidRPr="00AB3409" w:rsidRDefault="00DC08B5" w:rsidP="00EB4E15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B3409">
              <w:rPr>
                <w:rFonts w:ascii="Times New Roman" w:hAnsi="Times New Roman"/>
                <w:szCs w:val="21"/>
              </w:rPr>
              <w:t>80</w:t>
            </w:r>
          </w:p>
        </w:tc>
        <w:tc>
          <w:tcPr>
            <w:tcW w:w="625" w:type="pct"/>
            <w:shd w:val="clear" w:color="auto" w:fill="auto"/>
            <w:vAlign w:val="center"/>
          </w:tcPr>
          <w:p w14:paraId="238721F2" w14:textId="77777777" w:rsidR="00DC08B5" w:rsidRPr="00AB3409" w:rsidRDefault="00DC08B5" w:rsidP="00EB4E15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B3409">
              <w:rPr>
                <w:rFonts w:ascii="Times New Roman" w:hAnsi="Times New Roman"/>
                <w:szCs w:val="21"/>
              </w:rPr>
              <w:t>100</w:t>
            </w:r>
          </w:p>
        </w:tc>
      </w:tr>
      <w:tr w:rsidR="00DC08B5" w:rsidRPr="005C40D0" w14:paraId="0282E087" w14:textId="77777777" w:rsidTr="00AB3409">
        <w:trPr>
          <w:trHeight w:val="397"/>
        </w:trPr>
        <w:tc>
          <w:tcPr>
            <w:tcW w:w="625" w:type="pct"/>
            <w:shd w:val="clear" w:color="auto" w:fill="auto"/>
            <w:vAlign w:val="center"/>
          </w:tcPr>
          <w:p w14:paraId="08478F07" w14:textId="527893A4" w:rsidR="00DC08B5" w:rsidRPr="00AB3409" w:rsidRDefault="00D87142" w:rsidP="00EB4E15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B3409">
              <w:rPr>
                <w:rFonts w:ascii="Times New Roman" w:hAnsi="Times New Roman" w:hint="eastAsia"/>
                <w:szCs w:val="21"/>
              </w:rPr>
              <w:t>违约</w:t>
            </w:r>
            <w:r w:rsidR="00DC08B5" w:rsidRPr="00AB3409">
              <w:rPr>
                <w:rFonts w:ascii="Times New Roman" w:hAnsi="Times New Roman"/>
                <w:szCs w:val="21"/>
              </w:rPr>
              <w:t>概率</w:t>
            </w:r>
          </w:p>
        </w:tc>
        <w:tc>
          <w:tcPr>
            <w:tcW w:w="625" w:type="pct"/>
            <w:shd w:val="clear" w:color="auto" w:fill="auto"/>
            <w:vAlign w:val="center"/>
          </w:tcPr>
          <w:p w14:paraId="3C46C6E0" w14:textId="5F9177D3" w:rsidR="00DC08B5" w:rsidRPr="00AB3409" w:rsidRDefault="00DC08B5" w:rsidP="008B14F1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B3409">
              <w:rPr>
                <w:rFonts w:ascii="Times New Roman" w:hAnsi="Times New Roman"/>
                <w:szCs w:val="21"/>
              </w:rPr>
              <w:t>0.0</w:t>
            </w:r>
            <w:r w:rsidR="008B14F1" w:rsidRPr="00AB3409">
              <w:rPr>
                <w:rFonts w:ascii="Times New Roman" w:hAnsi="Times New Roman" w:hint="eastAsia"/>
                <w:szCs w:val="21"/>
              </w:rPr>
              <w:t>36</w:t>
            </w:r>
          </w:p>
        </w:tc>
        <w:tc>
          <w:tcPr>
            <w:tcW w:w="625" w:type="pct"/>
            <w:shd w:val="clear" w:color="auto" w:fill="auto"/>
            <w:vAlign w:val="center"/>
          </w:tcPr>
          <w:p w14:paraId="02485639" w14:textId="4B11BB7B" w:rsidR="00DC08B5" w:rsidRPr="00AB3409" w:rsidRDefault="00DC08B5" w:rsidP="008B14F1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B3409">
              <w:rPr>
                <w:rFonts w:ascii="Times New Roman" w:hAnsi="Times New Roman"/>
                <w:szCs w:val="21"/>
              </w:rPr>
              <w:t>0.0</w:t>
            </w:r>
            <w:r w:rsidR="008B14F1" w:rsidRPr="00AB3409">
              <w:rPr>
                <w:rFonts w:ascii="Times New Roman" w:hAnsi="Times New Roman" w:hint="eastAsia"/>
                <w:szCs w:val="21"/>
              </w:rPr>
              <w:t>7</w:t>
            </w:r>
            <w:r w:rsidRPr="00AB3409">
              <w:rPr>
                <w:rFonts w:ascii="Times New Roman" w:hAnsi="Times New Roman"/>
                <w:szCs w:val="21"/>
              </w:rPr>
              <w:t>6</w:t>
            </w:r>
          </w:p>
        </w:tc>
        <w:tc>
          <w:tcPr>
            <w:tcW w:w="625" w:type="pct"/>
            <w:shd w:val="clear" w:color="auto" w:fill="auto"/>
            <w:vAlign w:val="center"/>
          </w:tcPr>
          <w:p w14:paraId="2C2069D4" w14:textId="275AA868" w:rsidR="00DC08B5" w:rsidRPr="00AB3409" w:rsidRDefault="00DC08B5" w:rsidP="008B14F1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B3409">
              <w:rPr>
                <w:rFonts w:ascii="Times New Roman" w:hAnsi="Times New Roman"/>
                <w:szCs w:val="21"/>
              </w:rPr>
              <w:t>0.1</w:t>
            </w:r>
            <w:r w:rsidR="008B14F1" w:rsidRPr="00AB3409">
              <w:rPr>
                <w:rFonts w:ascii="Times New Roman" w:hAnsi="Times New Roman" w:hint="eastAsia"/>
                <w:szCs w:val="21"/>
              </w:rPr>
              <w:t>71</w:t>
            </w:r>
          </w:p>
        </w:tc>
        <w:tc>
          <w:tcPr>
            <w:tcW w:w="625" w:type="pct"/>
            <w:shd w:val="clear" w:color="auto" w:fill="auto"/>
            <w:vAlign w:val="center"/>
          </w:tcPr>
          <w:p w14:paraId="7288A86E" w14:textId="36ECABAE" w:rsidR="00DC08B5" w:rsidRPr="00AB3409" w:rsidRDefault="00DC08B5" w:rsidP="008B14F1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B3409">
              <w:rPr>
                <w:rFonts w:ascii="Times New Roman" w:hAnsi="Times New Roman"/>
                <w:szCs w:val="21"/>
              </w:rPr>
              <w:t>0.0</w:t>
            </w:r>
            <w:r w:rsidR="008B14F1" w:rsidRPr="00AB3409">
              <w:rPr>
                <w:rFonts w:ascii="Times New Roman" w:hAnsi="Times New Roman" w:hint="eastAsia"/>
                <w:szCs w:val="21"/>
              </w:rPr>
              <w:t>04</w:t>
            </w:r>
          </w:p>
        </w:tc>
        <w:tc>
          <w:tcPr>
            <w:tcW w:w="625" w:type="pct"/>
            <w:shd w:val="clear" w:color="auto" w:fill="auto"/>
            <w:vAlign w:val="center"/>
          </w:tcPr>
          <w:p w14:paraId="7FB28090" w14:textId="3714B8E8" w:rsidR="00DC08B5" w:rsidRPr="00AB3409" w:rsidRDefault="00DC08B5" w:rsidP="008B14F1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B3409">
              <w:rPr>
                <w:rFonts w:ascii="Times New Roman" w:hAnsi="Times New Roman"/>
                <w:szCs w:val="21"/>
              </w:rPr>
              <w:t>0.0</w:t>
            </w:r>
            <w:r w:rsidR="008B14F1" w:rsidRPr="00AB3409">
              <w:rPr>
                <w:rFonts w:ascii="Times New Roman" w:hAnsi="Times New Roman" w:hint="eastAsia"/>
                <w:szCs w:val="21"/>
              </w:rPr>
              <w:t>09</w:t>
            </w:r>
          </w:p>
        </w:tc>
        <w:tc>
          <w:tcPr>
            <w:tcW w:w="625" w:type="pct"/>
            <w:shd w:val="clear" w:color="auto" w:fill="auto"/>
            <w:vAlign w:val="center"/>
          </w:tcPr>
          <w:p w14:paraId="7DFB1735" w14:textId="5D1CD565" w:rsidR="00DC08B5" w:rsidRPr="00AB3409" w:rsidRDefault="00DC08B5" w:rsidP="008B14F1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B3409">
              <w:rPr>
                <w:rFonts w:ascii="Times New Roman" w:hAnsi="Times New Roman"/>
                <w:szCs w:val="21"/>
              </w:rPr>
              <w:t>0.01</w:t>
            </w:r>
            <w:r w:rsidR="008B14F1" w:rsidRPr="00AB3409">
              <w:rPr>
                <w:rFonts w:ascii="Times New Roman" w:hAnsi="Times New Roman" w:hint="eastAsia"/>
                <w:szCs w:val="21"/>
              </w:rPr>
              <w:t>9</w:t>
            </w:r>
          </w:p>
        </w:tc>
        <w:tc>
          <w:tcPr>
            <w:tcW w:w="625" w:type="pct"/>
            <w:shd w:val="clear" w:color="auto" w:fill="auto"/>
            <w:vAlign w:val="center"/>
          </w:tcPr>
          <w:p w14:paraId="24B6590C" w14:textId="6B501F4F" w:rsidR="00DC08B5" w:rsidRPr="008B14F1" w:rsidRDefault="00DC08B5" w:rsidP="008B14F1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B3409">
              <w:rPr>
                <w:rFonts w:ascii="Times New Roman" w:hAnsi="Times New Roman"/>
                <w:szCs w:val="21"/>
              </w:rPr>
              <w:t>0.00</w:t>
            </w:r>
            <w:r w:rsidR="008B14F1" w:rsidRPr="00AB3409">
              <w:rPr>
                <w:rFonts w:ascii="Times New Roman" w:hAnsi="Times New Roman" w:hint="eastAsia"/>
                <w:szCs w:val="21"/>
              </w:rPr>
              <w:t>1</w:t>
            </w:r>
          </w:p>
        </w:tc>
      </w:tr>
    </w:tbl>
    <w:p w14:paraId="654EC661" w14:textId="35099E94" w:rsidR="00190DD9" w:rsidRDefault="00F538E9" w:rsidP="00DC08B5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违约概率：</w:t>
      </w:r>
      <w:r w:rsidR="00BE197E">
        <w:rPr>
          <w:rFonts w:ascii="Times New Roman" w:hAnsi="Times New Roman" w:hint="eastAsia"/>
          <w:szCs w:val="21"/>
        </w:rPr>
        <w:t>P(A)=0.05*</w:t>
      </w:r>
      <w:r w:rsidR="00BE197E">
        <w:rPr>
          <w:rFonts w:ascii="Times New Roman" w:hAnsi="Times New Roman" w:hint="eastAsia"/>
          <w:szCs w:val="21"/>
        </w:rPr>
        <w:t>（</w:t>
      </w:r>
      <w:r w:rsidR="00BE197E">
        <w:rPr>
          <w:rFonts w:ascii="Times New Roman" w:hAnsi="Times New Roman" w:hint="eastAsia"/>
          <w:szCs w:val="21"/>
        </w:rPr>
        <w:t>1-0.1</w:t>
      </w:r>
      <w:r w:rsidR="00BE197E">
        <w:rPr>
          <w:rFonts w:ascii="Times New Roman" w:hAnsi="Times New Roman" w:hint="eastAsia"/>
          <w:szCs w:val="21"/>
        </w:rPr>
        <w:t>）</w:t>
      </w:r>
      <w:r w:rsidR="00BE197E">
        <w:rPr>
          <w:rFonts w:ascii="Times New Roman" w:hAnsi="Times New Roman" w:hint="eastAsia"/>
          <w:szCs w:val="21"/>
        </w:rPr>
        <w:t>*</w:t>
      </w:r>
      <w:r w:rsidR="00BE197E">
        <w:rPr>
          <w:rFonts w:ascii="Times New Roman" w:hAnsi="Times New Roman" w:hint="eastAsia"/>
          <w:szCs w:val="21"/>
        </w:rPr>
        <w:t>（</w:t>
      </w:r>
      <w:r w:rsidR="00BE197E">
        <w:rPr>
          <w:rFonts w:ascii="Times New Roman" w:hAnsi="Times New Roman" w:hint="eastAsia"/>
          <w:szCs w:val="21"/>
        </w:rPr>
        <w:t>1-0.2</w:t>
      </w:r>
      <w:r w:rsidR="00BE197E">
        <w:rPr>
          <w:rFonts w:ascii="Times New Roman" w:hAnsi="Times New Roman" w:hint="eastAsia"/>
          <w:szCs w:val="21"/>
        </w:rPr>
        <w:t>）</w:t>
      </w:r>
      <w:r w:rsidR="00BE197E">
        <w:rPr>
          <w:rFonts w:ascii="Times New Roman" w:hAnsi="Times New Roman" w:hint="eastAsia"/>
          <w:szCs w:val="21"/>
        </w:rPr>
        <w:t>=0.036</w:t>
      </w:r>
      <w:r w:rsidR="00105945">
        <w:rPr>
          <w:rFonts w:ascii="Times New Roman" w:hAnsi="Times New Roman" w:hint="eastAsia"/>
          <w:szCs w:val="21"/>
        </w:rPr>
        <w:t>；以此类推。</w:t>
      </w:r>
    </w:p>
    <w:p w14:paraId="4737EA88" w14:textId="77777777" w:rsidR="0091590B" w:rsidRDefault="00DC08B5" w:rsidP="00DC08B5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/>
          <w:szCs w:val="21"/>
        </w:rPr>
      </w:pPr>
      <w:r w:rsidRPr="00AF0527">
        <w:rPr>
          <w:rFonts w:ascii="Times New Roman" w:hAnsi="Times New Roman"/>
          <w:szCs w:val="21"/>
        </w:rPr>
        <w:t>预期损失</w:t>
      </w:r>
    </w:p>
    <w:p w14:paraId="71EC533D" w14:textId="5635C5F1" w:rsidR="00DC08B5" w:rsidRPr="00AF0527" w:rsidRDefault="00A652AC" w:rsidP="00DC08B5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/>
          <w:szCs w:val="21"/>
        </w:rPr>
      </w:pPr>
      <w:r w:rsidRPr="0091590B">
        <w:rPr>
          <w:rFonts w:ascii="Times New Roman" w:hAnsi="Times New Roman"/>
          <w:position w:val="-4"/>
          <w:szCs w:val="21"/>
        </w:rPr>
        <w:object w:dxaOrig="180" w:dyaOrig="279" w14:anchorId="2EF7F2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8" o:title=""/>
          </v:shape>
          <o:OLEObject Type="Embed" ProgID="Equation.DSMT4" ShapeID="_x0000_i1025" DrawAspect="Content" ObjectID="_1624624585" r:id="rId9"/>
        </w:object>
      </w:r>
      <w:r w:rsidR="0091590B">
        <w:rPr>
          <w:rFonts w:ascii="Times New Roman" w:hAnsi="Times New Roman" w:hint="eastAsia"/>
          <w:szCs w:val="21"/>
        </w:rPr>
        <w:t xml:space="preserve">      </w:t>
      </w:r>
      <w:r w:rsidR="0091590B" w:rsidRPr="0091590B">
        <w:rPr>
          <w:rFonts w:ascii="Times New Roman" w:hAnsi="Times New Roman"/>
          <w:position w:val="-40"/>
          <w:szCs w:val="21"/>
        </w:rPr>
        <w:object w:dxaOrig="4819" w:dyaOrig="980" w14:anchorId="1F777AE2">
          <v:shape id="_x0000_i1026" type="#_x0000_t75" style="width:240.75pt;height:48.75pt" o:ole="">
            <v:imagedata r:id="rId10" o:title=""/>
          </v:shape>
          <o:OLEObject Type="Embed" ProgID="Equation.DSMT4" ShapeID="_x0000_i1026" DrawAspect="Content" ObjectID="_1624624586" r:id="rId11"/>
        </w:object>
      </w:r>
      <w:r w:rsidR="0091590B">
        <w:rPr>
          <w:rFonts w:ascii="Times New Roman" w:hAnsi="Times New Roman"/>
          <w:szCs w:val="21"/>
        </w:rPr>
        <w:t xml:space="preserve"> </w:t>
      </w:r>
    </w:p>
    <w:p w14:paraId="12422DD9" w14:textId="6AA61141" w:rsidR="00DC08B5" w:rsidRPr="00AF0527" w:rsidRDefault="00DC08B5" w:rsidP="00151743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/>
          <w:szCs w:val="21"/>
        </w:rPr>
      </w:pPr>
      <w:r w:rsidRPr="00AF0527">
        <w:rPr>
          <w:rFonts w:ascii="Times New Roman" w:hAnsi="Times New Roman"/>
          <w:szCs w:val="21"/>
        </w:rPr>
        <w:t>由信用损失分布可知给定置信度为</w:t>
      </w:r>
      <w:r w:rsidRPr="00AF0527">
        <w:rPr>
          <w:rFonts w:ascii="Times New Roman" w:hAnsi="Times New Roman"/>
          <w:szCs w:val="21"/>
        </w:rPr>
        <w:t>95%</w:t>
      </w:r>
      <w:r w:rsidRPr="00AF0527">
        <w:rPr>
          <w:rFonts w:ascii="Times New Roman" w:hAnsi="Times New Roman"/>
          <w:szCs w:val="21"/>
        </w:rPr>
        <w:t>时的未预期损失</w:t>
      </w:r>
      <w:r w:rsidRPr="00AF0527">
        <w:rPr>
          <w:rFonts w:ascii="Times New Roman" w:hAnsi="Times New Roman"/>
          <w:szCs w:val="21"/>
        </w:rPr>
        <w:t>=50-1</w:t>
      </w:r>
      <w:r w:rsidR="0091590B">
        <w:rPr>
          <w:rFonts w:ascii="Times New Roman" w:hAnsi="Times New Roman" w:hint="eastAsia"/>
          <w:szCs w:val="21"/>
        </w:rPr>
        <w:t>4</w:t>
      </w:r>
      <w:r w:rsidRPr="00AF0527">
        <w:rPr>
          <w:rFonts w:ascii="Times New Roman" w:hAnsi="Times New Roman"/>
          <w:szCs w:val="21"/>
        </w:rPr>
        <w:t>=3</w:t>
      </w:r>
      <w:r w:rsidR="0091590B">
        <w:rPr>
          <w:rFonts w:ascii="Times New Roman" w:hAnsi="Times New Roman" w:hint="eastAsia"/>
          <w:szCs w:val="21"/>
        </w:rPr>
        <w:t>6</w:t>
      </w:r>
      <w:r w:rsidRPr="00AF0527">
        <w:rPr>
          <w:rFonts w:ascii="Times New Roman" w:hAnsi="Times New Roman"/>
          <w:szCs w:val="21"/>
        </w:rPr>
        <w:t>（万元）</w:t>
      </w:r>
    </w:p>
    <w:p w14:paraId="046A111E" w14:textId="77777777" w:rsidR="00606F1D" w:rsidRPr="00A652AC" w:rsidRDefault="00606F1D" w:rsidP="00151743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/>
          <w:szCs w:val="21"/>
        </w:rPr>
      </w:pPr>
    </w:p>
    <w:p w14:paraId="0FE58A6B" w14:textId="32138625" w:rsidR="00DC08B5" w:rsidRPr="00AF0527" w:rsidRDefault="00907157" w:rsidP="00907157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/>
          <w:szCs w:val="21"/>
        </w:rPr>
      </w:pPr>
      <w:r w:rsidRPr="00AF0527">
        <w:rPr>
          <w:rFonts w:ascii="Times New Roman" w:hAnsi="Times New Roman"/>
          <w:szCs w:val="21"/>
        </w:rPr>
        <w:t xml:space="preserve">9. </w:t>
      </w:r>
      <w:r w:rsidR="00DC08B5" w:rsidRPr="00AF0527">
        <w:rPr>
          <w:rFonts w:ascii="Times New Roman" w:hAnsi="Times New Roman"/>
          <w:szCs w:val="21"/>
        </w:rPr>
        <w:t>某公司当前资产的市值为</w:t>
      </w:r>
      <w:r w:rsidR="00DC08B5" w:rsidRPr="00AF0527">
        <w:rPr>
          <w:rFonts w:ascii="Times New Roman" w:hAnsi="Times New Roman"/>
          <w:szCs w:val="21"/>
        </w:rPr>
        <w:t>2500</w:t>
      </w:r>
      <w:r w:rsidR="00DC08B5" w:rsidRPr="00AF0527">
        <w:rPr>
          <w:rFonts w:ascii="Times New Roman" w:hAnsi="Times New Roman"/>
          <w:szCs w:val="21"/>
        </w:rPr>
        <w:t>万元，资产的增长率预计为每年</w:t>
      </w:r>
      <w:r w:rsidR="00DC08B5" w:rsidRPr="00AF0527">
        <w:rPr>
          <w:rFonts w:ascii="Times New Roman" w:hAnsi="Times New Roman"/>
          <w:szCs w:val="21"/>
        </w:rPr>
        <w:t>20%</w:t>
      </w:r>
      <w:r w:rsidR="00DC08B5" w:rsidRPr="00AF0527">
        <w:rPr>
          <w:rFonts w:ascii="Times New Roman" w:hAnsi="Times New Roman"/>
          <w:szCs w:val="21"/>
        </w:rPr>
        <w:t>，公司资产波动率预计为</w:t>
      </w:r>
      <w:r w:rsidR="00DC08B5" w:rsidRPr="00AF0527">
        <w:rPr>
          <w:rFonts w:ascii="Times New Roman" w:hAnsi="Times New Roman"/>
          <w:szCs w:val="21"/>
        </w:rPr>
        <w:t>14%</w:t>
      </w:r>
      <w:r w:rsidR="00DC08B5" w:rsidRPr="00AF0527">
        <w:rPr>
          <w:rFonts w:ascii="Times New Roman" w:hAnsi="Times New Roman"/>
          <w:szCs w:val="21"/>
        </w:rPr>
        <w:t>，公司</w:t>
      </w:r>
      <w:r w:rsidR="00DC08B5" w:rsidRPr="00AF0527">
        <w:rPr>
          <w:rFonts w:ascii="Times New Roman" w:hAnsi="Times New Roman"/>
          <w:szCs w:val="21"/>
        </w:rPr>
        <w:t>1</w:t>
      </w:r>
      <w:r w:rsidR="00DC08B5" w:rsidRPr="00AF0527">
        <w:rPr>
          <w:rFonts w:ascii="Times New Roman" w:hAnsi="Times New Roman"/>
          <w:szCs w:val="21"/>
        </w:rPr>
        <w:t>年后的违约临界值为</w:t>
      </w:r>
      <w:r w:rsidR="00DC08B5" w:rsidRPr="00AF0527">
        <w:rPr>
          <w:rFonts w:ascii="Times New Roman" w:hAnsi="Times New Roman"/>
          <w:szCs w:val="21"/>
        </w:rPr>
        <w:t>870</w:t>
      </w:r>
      <w:r w:rsidR="00DC08B5" w:rsidRPr="00AF0527">
        <w:rPr>
          <w:rFonts w:ascii="Times New Roman" w:hAnsi="Times New Roman"/>
          <w:szCs w:val="21"/>
        </w:rPr>
        <w:t>万元。求违约距离。</w:t>
      </w:r>
    </w:p>
    <w:p w14:paraId="4187CC20" w14:textId="77777777" w:rsidR="00940EB3" w:rsidRDefault="00DC08B5" w:rsidP="00101622">
      <w:pPr>
        <w:adjustRightInd w:val="0"/>
        <w:snapToGrid w:val="0"/>
        <w:spacing w:line="400" w:lineRule="atLeast"/>
        <w:ind w:firstLineChars="200" w:firstLine="422"/>
        <w:rPr>
          <w:rFonts w:ascii="Times New Roman" w:hAnsi="Times New Roman"/>
          <w:szCs w:val="21"/>
        </w:rPr>
      </w:pPr>
      <w:r w:rsidRPr="00AF0527">
        <w:rPr>
          <w:rFonts w:ascii="Times New Roman" w:hAnsi="Times New Roman"/>
          <w:b/>
          <w:szCs w:val="21"/>
        </w:rPr>
        <w:t>答</w:t>
      </w:r>
      <w:r w:rsidRPr="00AF0527">
        <w:rPr>
          <w:rFonts w:ascii="Times New Roman" w:hAnsi="Times New Roman"/>
          <w:szCs w:val="21"/>
        </w:rPr>
        <w:t>：</w:t>
      </w:r>
    </w:p>
    <w:p w14:paraId="77AB4AA0" w14:textId="0BD39BBE" w:rsidR="00940EB3" w:rsidRPr="00FE2E01" w:rsidRDefault="00FE2E01" w:rsidP="00940EB3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/>
          <w:color w:val="000000" w:themeColor="text1"/>
          <w:szCs w:val="21"/>
        </w:rPr>
      </w:pPr>
      <w:r w:rsidRPr="00FE2E01">
        <w:rPr>
          <w:rFonts w:ascii="Times New Roman" w:hAnsi="Times New Roman" w:hint="eastAsia"/>
          <w:color w:val="000000" w:themeColor="text1"/>
          <w:szCs w:val="21"/>
        </w:rPr>
        <w:t>根据</w:t>
      </w:r>
      <w:r w:rsidR="00940EB3" w:rsidRPr="00FE2E01">
        <w:rPr>
          <w:rFonts w:ascii="Times New Roman" w:hAnsi="Times New Roman" w:hint="eastAsia"/>
          <w:color w:val="000000" w:themeColor="text1"/>
          <w:szCs w:val="21"/>
        </w:rPr>
        <w:t>第</w:t>
      </w:r>
      <w:r w:rsidR="00940EB3" w:rsidRPr="00FE2E01">
        <w:rPr>
          <w:rFonts w:ascii="Times New Roman" w:hAnsi="Times New Roman" w:hint="eastAsia"/>
          <w:color w:val="000000" w:themeColor="text1"/>
          <w:szCs w:val="21"/>
        </w:rPr>
        <w:t>132</w:t>
      </w:r>
      <w:r w:rsidR="00940EB3" w:rsidRPr="00FE2E01">
        <w:rPr>
          <w:rFonts w:ascii="Times New Roman" w:hAnsi="Times New Roman" w:hint="eastAsia"/>
          <w:color w:val="000000" w:themeColor="text1"/>
          <w:szCs w:val="21"/>
        </w:rPr>
        <w:t>页公式（</w:t>
      </w:r>
      <w:r w:rsidR="00940EB3" w:rsidRPr="00FE2E01">
        <w:rPr>
          <w:rFonts w:ascii="Times New Roman" w:hAnsi="Times New Roman" w:hint="eastAsia"/>
          <w:color w:val="000000" w:themeColor="text1"/>
          <w:szCs w:val="21"/>
        </w:rPr>
        <w:t>4-30</w:t>
      </w:r>
      <w:r w:rsidR="00940EB3" w:rsidRPr="00FE2E01">
        <w:rPr>
          <w:rFonts w:ascii="Times New Roman" w:hAnsi="Times New Roman" w:hint="eastAsia"/>
          <w:color w:val="000000" w:themeColor="text1"/>
          <w:szCs w:val="21"/>
        </w:rPr>
        <w:t>）：</w:t>
      </w:r>
      <w:r w:rsidR="00BE31D3" w:rsidRPr="00FE2E01">
        <w:rPr>
          <w:rFonts w:ascii="Times New Roman" w:hAnsi="Times New Roman"/>
          <w:color w:val="000000" w:themeColor="text1"/>
          <w:position w:val="-30"/>
          <w:szCs w:val="21"/>
        </w:rPr>
        <w:object w:dxaOrig="1579" w:dyaOrig="680" w14:anchorId="0EE33762">
          <v:shape id="_x0000_i1027" type="#_x0000_t75" style="width:78.75pt;height:33.75pt" o:ole="">
            <v:imagedata r:id="rId12" o:title=""/>
          </v:shape>
          <o:OLEObject Type="Embed" ProgID="Equation.DSMT4" ShapeID="_x0000_i1027" DrawAspect="Content" ObjectID="_1624624587" r:id="rId13"/>
        </w:object>
      </w:r>
      <w:r w:rsidR="00673B13" w:rsidRPr="00FE2E01">
        <w:rPr>
          <w:rFonts w:ascii="Times New Roman" w:hAnsi="Times New Roman" w:hint="eastAsia"/>
          <w:color w:val="000000" w:themeColor="text1"/>
          <w:szCs w:val="21"/>
        </w:rPr>
        <w:t>，其中</w:t>
      </w:r>
      <w:r w:rsidR="00A16FAE" w:rsidRPr="00FE2E01">
        <w:rPr>
          <w:rFonts w:ascii="Times New Roman" w:hAnsi="Times New Roman"/>
          <w:color w:val="000000" w:themeColor="text1"/>
          <w:position w:val="-12"/>
          <w:szCs w:val="21"/>
        </w:rPr>
        <w:object w:dxaOrig="279" w:dyaOrig="360" w14:anchorId="2B2384A0">
          <v:shape id="_x0000_i1028" type="#_x0000_t75" style="width:14.25pt;height:18.75pt" o:ole="">
            <v:imagedata r:id="rId14" o:title=""/>
          </v:shape>
          <o:OLEObject Type="Embed" ProgID="Equation.DSMT4" ShapeID="_x0000_i1028" DrawAspect="Content" ObjectID="_1624624588" r:id="rId15"/>
        </w:object>
      </w:r>
      <w:r w:rsidR="00A16FAE" w:rsidRPr="00FE2E01">
        <w:rPr>
          <w:rFonts w:ascii="Times New Roman" w:hAnsi="Times New Roman" w:hint="eastAsia"/>
          <w:color w:val="000000" w:themeColor="text1"/>
          <w:szCs w:val="21"/>
        </w:rPr>
        <w:t>为</w:t>
      </w:r>
      <w:r w:rsidR="00A16FAE" w:rsidRPr="00FE2E01">
        <w:rPr>
          <w:rFonts w:ascii="Times New Roman" w:hAnsi="Times New Roman" w:hint="eastAsia"/>
          <w:i/>
          <w:color w:val="000000" w:themeColor="text1"/>
          <w:szCs w:val="21"/>
        </w:rPr>
        <w:t>T</w:t>
      </w:r>
      <w:r w:rsidR="00A16FAE" w:rsidRPr="00FE2E01">
        <w:rPr>
          <w:rFonts w:ascii="Times New Roman" w:hAnsi="Times New Roman" w:hint="eastAsia"/>
          <w:color w:val="000000" w:themeColor="text1"/>
          <w:szCs w:val="21"/>
        </w:rPr>
        <w:t>时刻的预期资产价值；</w:t>
      </w:r>
      <w:r w:rsidR="00D95F5E" w:rsidRPr="00FE2E01">
        <w:rPr>
          <w:rFonts w:ascii="Times New Roman" w:hAnsi="Times New Roman"/>
          <w:color w:val="000000" w:themeColor="text1"/>
          <w:position w:val="-12"/>
          <w:szCs w:val="21"/>
        </w:rPr>
        <w:object w:dxaOrig="480" w:dyaOrig="360" w14:anchorId="44CF90E0">
          <v:shape id="_x0000_i1029" type="#_x0000_t75" style="width:23.25pt;height:18.75pt" o:ole="">
            <v:imagedata r:id="rId16" o:title=""/>
          </v:shape>
          <o:OLEObject Type="Embed" ProgID="Equation.DSMT4" ShapeID="_x0000_i1029" DrawAspect="Content" ObjectID="_1624624589" r:id="rId17"/>
        </w:object>
      </w:r>
      <w:r w:rsidR="00D95F5E" w:rsidRPr="00FE2E01">
        <w:rPr>
          <w:rFonts w:ascii="Times New Roman" w:hAnsi="Times New Roman" w:hint="eastAsia"/>
          <w:color w:val="000000" w:themeColor="text1"/>
          <w:szCs w:val="21"/>
        </w:rPr>
        <w:t>为</w:t>
      </w:r>
      <w:r w:rsidR="00D95F5E" w:rsidRPr="00FE2E01">
        <w:rPr>
          <w:rFonts w:ascii="Times New Roman" w:hAnsi="Times New Roman" w:hint="eastAsia"/>
          <w:i/>
          <w:color w:val="000000" w:themeColor="text1"/>
          <w:szCs w:val="21"/>
        </w:rPr>
        <w:t>T</w:t>
      </w:r>
      <w:r w:rsidR="00D95F5E" w:rsidRPr="00FE2E01">
        <w:rPr>
          <w:rFonts w:ascii="Times New Roman" w:hAnsi="Times New Roman" w:hint="eastAsia"/>
          <w:color w:val="000000" w:themeColor="text1"/>
          <w:szCs w:val="21"/>
        </w:rPr>
        <w:t>时刻的违约临界值</w:t>
      </w:r>
      <w:r w:rsidR="002E7530" w:rsidRPr="00FE2E01">
        <w:rPr>
          <w:rFonts w:ascii="Times New Roman" w:hAnsi="Times New Roman" w:hint="eastAsia"/>
          <w:color w:val="000000" w:themeColor="text1"/>
          <w:szCs w:val="21"/>
        </w:rPr>
        <w:t>；</w:t>
      </w:r>
      <w:r w:rsidR="002E7530" w:rsidRPr="00FE2E01">
        <w:rPr>
          <w:rFonts w:ascii="Times New Roman" w:hAnsi="Times New Roman"/>
          <w:color w:val="000000" w:themeColor="text1"/>
          <w:position w:val="-6"/>
          <w:szCs w:val="21"/>
        </w:rPr>
        <w:object w:dxaOrig="240" w:dyaOrig="220" w14:anchorId="73E06AC2">
          <v:shape id="_x0000_i1030" type="#_x0000_t75" style="width:12pt;height:10.5pt" o:ole="">
            <v:imagedata r:id="rId18" o:title=""/>
          </v:shape>
          <o:OLEObject Type="Embed" ProgID="Equation.DSMT4" ShapeID="_x0000_i1030" DrawAspect="Content" ObjectID="_1624624590" r:id="rId19"/>
        </w:object>
      </w:r>
      <w:r w:rsidR="002E7530" w:rsidRPr="00FE2E01">
        <w:rPr>
          <w:rFonts w:ascii="Times New Roman" w:hAnsi="Times New Roman" w:hint="eastAsia"/>
          <w:color w:val="000000" w:themeColor="text1"/>
          <w:szCs w:val="21"/>
        </w:rPr>
        <w:t>是资产波动率</w:t>
      </w:r>
      <w:r w:rsidR="00D95F5E" w:rsidRPr="00FE2E01">
        <w:rPr>
          <w:rFonts w:ascii="Times New Roman" w:hAnsi="Times New Roman" w:hint="eastAsia"/>
          <w:color w:val="000000" w:themeColor="text1"/>
          <w:szCs w:val="21"/>
        </w:rPr>
        <w:t>。</w:t>
      </w:r>
    </w:p>
    <w:p w14:paraId="73FBE144" w14:textId="77AB850F" w:rsidR="00DC08B5" w:rsidRPr="00AF0527" w:rsidRDefault="00371DC4" w:rsidP="00940EB3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所以</w:t>
      </w:r>
      <w:r w:rsidR="00DC08B5" w:rsidRPr="00AF0527">
        <w:rPr>
          <w:rFonts w:ascii="Times New Roman" w:hAnsi="Times New Roman"/>
          <w:szCs w:val="21"/>
        </w:rPr>
        <w:t>可得出违约距离</w:t>
      </w:r>
      <w:r w:rsidR="00BE31D3" w:rsidRPr="00DA5A03">
        <w:rPr>
          <w:rFonts w:ascii="Times New Roman" w:hAnsi="Times New Roman"/>
          <w:position w:val="-30"/>
          <w:szCs w:val="21"/>
        </w:rPr>
        <w:object w:dxaOrig="4120" w:dyaOrig="680" w14:anchorId="3B549E90">
          <v:shape id="_x0000_i1031" type="#_x0000_t75" style="width:205.5pt;height:33.75pt" o:ole="">
            <v:imagedata r:id="rId20" o:title=""/>
          </v:shape>
          <o:OLEObject Type="Embed" ProgID="Equation.DSMT4" ShapeID="_x0000_i1031" DrawAspect="Content" ObjectID="_1624624591" r:id="rId21"/>
        </w:object>
      </w:r>
    </w:p>
    <w:p w14:paraId="556EDB46" w14:textId="77777777" w:rsidR="00480A50" w:rsidRPr="00AF0527" w:rsidRDefault="00480A50" w:rsidP="00480A50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/>
          <w:szCs w:val="21"/>
        </w:rPr>
      </w:pPr>
    </w:p>
    <w:p w14:paraId="20FDE8F6" w14:textId="3EB3DCCC" w:rsidR="00DC08B5" w:rsidRPr="00AF0527" w:rsidRDefault="00A82C15" w:rsidP="00A82C15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/>
          <w:szCs w:val="21"/>
        </w:rPr>
      </w:pPr>
      <w:r w:rsidRPr="000E6B9F">
        <w:rPr>
          <w:rFonts w:ascii="Times New Roman" w:hAnsi="Times New Roman"/>
          <w:szCs w:val="21"/>
        </w:rPr>
        <w:t xml:space="preserve">10. </w:t>
      </w:r>
      <w:r w:rsidR="00DC08B5" w:rsidRPr="000E6B9F">
        <w:rPr>
          <w:rFonts w:ascii="Times New Roman" w:hAnsi="Times New Roman"/>
          <w:szCs w:val="21"/>
        </w:rPr>
        <w:t>一张</w:t>
      </w:r>
      <w:r w:rsidR="00DC08B5" w:rsidRPr="000E6B9F">
        <w:rPr>
          <w:rFonts w:ascii="Times New Roman" w:hAnsi="Times New Roman"/>
          <w:szCs w:val="21"/>
        </w:rPr>
        <w:t>A</w:t>
      </w:r>
      <w:r w:rsidR="00DC08B5" w:rsidRPr="000E6B9F">
        <w:rPr>
          <w:rFonts w:ascii="Times New Roman" w:hAnsi="Times New Roman"/>
          <w:szCs w:val="21"/>
        </w:rPr>
        <w:t>级债券的面值为</w:t>
      </w:r>
      <w:r w:rsidR="00DC08B5" w:rsidRPr="000E6B9F">
        <w:rPr>
          <w:rFonts w:ascii="Times New Roman" w:hAnsi="Times New Roman"/>
          <w:szCs w:val="21"/>
        </w:rPr>
        <w:t>10</w:t>
      </w:r>
      <w:r w:rsidR="00DC08B5" w:rsidRPr="000E6B9F">
        <w:rPr>
          <w:rFonts w:ascii="Times New Roman" w:hAnsi="Times New Roman"/>
          <w:szCs w:val="21"/>
        </w:rPr>
        <w:t>万元，三年后到期，年利率为</w:t>
      </w:r>
      <w:r w:rsidR="00DC08B5" w:rsidRPr="000E6B9F">
        <w:rPr>
          <w:rFonts w:ascii="Times New Roman" w:hAnsi="Times New Roman"/>
          <w:szCs w:val="21"/>
        </w:rPr>
        <w:t>6%</w:t>
      </w:r>
      <w:r w:rsidR="00DC08B5" w:rsidRPr="000E6B9F">
        <w:rPr>
          <w:rFonts w:ascii="Times New Roman" w:hAnsi="Times New Roman"/>
          <w:szCs w:val="21"/>
        </w:rPr>
        <w:t>，违约回收率及其标</w:t>
      </w:r>
      <w:r w:rsidR="00DC08B5" w:rsidRPr="00AF0527">
        <w:rPr>
          <w:rFonts w:ascii="Times New Roman" w:hAnsi="Times New Roman"/>
          <w:szCs w:val="21"/>
        </w:rPr>
        <w:t>准差分别为</w:t>
      </w:r>
      <w:r w:rsidR="00DC08B5" w:rsidRPr="00AF0527">
        <w:rPr>
          <w:rFonts w:ascii="Times New Roman" w:hAnsi="Times New Roman"/>
          <w:szCs w:val="21"/>
        </w:rPr>
        <w:t>38.52%</w:t>
      </w:r>
      <w:r w:rsidR="00DC08B5" w:rsidRPr="00AF0527">
        <w:rPr>
          <w:rFonts w:ascii="Times New Roman" w:hAnsi="Times New Roman"/>
          <w:szCs w:val="21"/>
        </w:rPr>
        <w:t>、</w:t>
      </w:r>
      <w:r w:rsidR="00DC08B5" w:rsidRPr="00AF0527">
        <w:rPr>
          <w:rFonts w:ascii="Times New Roman" w:hAnsi="Times New Roman"/>
          <w:szCs w:val="21"/>
        </w:rPr>
        <w:t>23.81%</w:t>
      </w:r>
      <w:r w:rsidR="00DC08B5" w:rsidRPr="00AF0527">
        <w:rPr>
          <w:rFonts w:ascii="Times New Roman" w:hAnsi="Times New Roman"/>
          <w:szCs w:val="21"/>
        </w:rPr>
        <w:t>。求该债券一年后的价值分布。（信用等级转移见表</w:t>
      </w:r>
      <w:r w:rsidR="00DC08B5" w:rsidRPr="00AF0527">
        <w:rPr>
          <w:rFonts w:ascii="Times New Roman" w:hAnsi="Times New Roman"/>
          <w:szCs w:val="21"/>
        </w:rPr>
        <w:t>4-</w:t>
      </w:r>
      <w:r w:rsidR="0003250B" w:rsidRPr="00AF0527">
        <w:rPr>
          <w:rFonts w:ascii="Times New Roman" w:hAnsi="Times New Roman"/>
          <w:szCs w:val="21"/>
        </w:rPr>
        <w:t>4</w:t>
      </w:r>
      <w:r w:rsidR="00DC08B5" w:rsidRPr="00AF0527">
        <w:rPr>
          <w:rFonts w:ascii="Times New Roman" w:hAnsi="Times New Roman"/>
          <w:szCs w:val="21"/>
        </w:rPr>
        <w:t>，远期利率见表</w:t>
      </w:r>
      <w:r w:rsidR="00DC08B5" w:rsidRPr="00AF0527">
        <w:rPr>
          <w:rFonts w:ascii="Times New Roman" w:hAnsi="Times New Roman"/>
          <w:szCs w:val="21"/>
        </w:rPr>
        <w:t>4-5</w:t>
      </w:r>
      <w:r w:rsidR="00DC08B5" w:rsidRPr="00AF0527">
        <w:rPr>
          <w:rFonts w:ascii="Times New Roman" w:hAnsi="Times New Roman"/>
          <w:szCs w:val="21"/>
        </w:rPr>
        <w:t>）</w:t>
      </w:r>
    </w:p>
    <w:p w14:paraId="47DEF790" w14:textId="77777777" w:rsidR="00DC08B5" w:rsidRPr="00AF0527" w:rsidRDefault="00DC08B5" w:rsidP="00BE4798">
      <w:pPr>
        <w:pStyle w:val="af2"/>
        <w:adjustRightInd w:val="0"/>
        <w:snapToGrid w:val="0"/>
        <w:spacing w:line="400" w:lineRule="atLeast"/>
        <w:jc w:val="center"/>
        <w:rPr>
          <w:rFonts w:ascii="Times New Roman" w:eastAsia="宋体" w:hAnsi="Times New Roman" w:cs="Times New Roman"/>
          <w:sz w:val="21"/>
          <w:szCs w:val="21"/>
        </w:rPr>
      </w:pPr>
      <w:r w:rsidRPr="00AF0527">
        <w:rPr>
          <w:rFonts w:ascii="Times New Roman" w:eastAsia="宋体" w:hAnsi="Times New Roman" w:cs="Times New Roman"/>
          <w:sz w:val="21"/>
          <w:szCs w:val="21"/>
        </w:rPr>
        <w:t>表</w:t>
      </w:r>
      <w:r w:rsidRPr="00AF0527">
        <w:rPr>
          <w:rFonts w:ascii="Times New Roman" w:eastAsia="宋体" w:hAnsi="Times New Roman" w:cs="Times New Roman"/>
          <w:sz w:val="21"/>
          <w:szCs w:val="21"/>
        </w:rPr>
        <w:t>4-</w:t>
      </w:r>
      <w:r w:rsidR="0003250B" w:rsidRPr="00AF0527">
        <w:rPr>
          <w:rFonts w:ascii="Times New Roman" w:eastAsia="宋体" w:hAnsi="Times New Roman" w:cs="Times New Roman"/>
          <w:sz w:val="21"/>
          <w:szCs w:val="21"/>
        </w:rPr>
        <w:t>4</w:t>
      </w:r>
      <w:r w:rsidRPr="00AF0527">
        <w:rPr>
          <w:rFonts w:ascii="Times New Roman" w:eastAsia="宋体" w:hAnsi="Times New Roman" w:cs="Times New Roman"/>
          <w:sz w:val="21"/>
          <w:szCs w:val="21"/>
        </w:rPr>
        <w:t xml:space="preserve">  </w:t>
      </w:r>
      <w:r w:rsidRPr="00AF0527">
        <w:rPr>
          <w:rFonts w:ascii="Times New Roman" w:eastAsia="宋体" w:hAnsi="Times New Roman" w:cs="Times New Roman"/>
          <w:sz w:val="21"/>
          <w:szCs w:val="21"/>
        </w:rPr>
        <w:t>信用评级转移概率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47"/>
        <w:gridCol w:w="947"/>
        <w:gridCol w:w="947"/>
        <w:gridCol w:w="948"/>
        <w:gridCol w:w="948"/>
        <w:gridCol w:w="948"/>
        <w:gridCol w:w="948"/>
        <w:gridCol w:w="948"/>
        <w:gridCol w:w="941"/>
      </w:tblGrid>
      <w:tr w:rsidR="00DC08B5" w:rsidRPr="00AF0527" w14:paraId="5B1B2C54" w14:textId="77777777" w:rsidTr="00EB4E15">
        <w:trPr>
          <w:trHeight w:val="340"/>
        </w:trPr>
        <w:tc>
          <w:tcPr>
            <w:tcW w:w="556" w:type="pct"/>
            <w:vMerge w:val="restart"/>
            <w:vAlign w:val="center"/>
          </w:tcPr>
          <w:p w14:paraId="4FCC331E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lastRenderedPageBreak/>
              <w:t>最初</w:t>
            </w:r>
          </w:p>
          <w:p w14:paraId="67D1DDA3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评级</w:t>
            </w:r>
          </w:p>
        </w:tc>
        <w:tc>
          <w:tcPr>
            <w:tcW w:w="4444" w:type="pct"/>
            <w:gridSpan w:val="8"/>
            <w:vAlign w:val="center"/>
          </w:tcPr>
          <w:p w14:paraId="7930AAF3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最后评级</w:t>
            </w:r>
          </w:p>
        </w:tc>
      </w:tr>
      <w:tr w:rsidR="00DC08B5" w:rsidRPr="00AF0527" w14:paraId="317E64C0" w14:textId="77777777" w:rsidTr="00EB4E15">
        <w:trPr>
          <w:trHeight w:val="340"/>
        </w:trPr>
        <w:tc>
          <w:tcPr>
            <w:tcW w:w="556" w:type="pct"/>
            <w:vMerge/>
            <w:vAlign w:val="center"/>
          </w:tcPr>
          <w:p w14:paraId="3C807CB1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556" w:type="pct"/>
            <w:vAlign w:val="center"/>
          </w:tcPr>
          <w:p w14:paraId="283C548A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AAA</w:t>
            </w:r>
          </w:p>
        </w:tc>
        <w:tc>
          <w:tcPr>
            <w:tcW w:w="556" w:type="pct"/>
            <w:vAlign w:val="center"/>
          </w:tcPr>
          <w:p w14:paraId="2D83FB7D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AA</w:t>
            </w:r>
          </w:p>
        </w:tc>
        <w:tc>
          <w:tcPr>
            <w:tcW w:w="556" w:type="pct"/>
            <w:vAlign w:val="center"/>
          </w:tcPr>
          <w:p w14:paraId="3B53BD95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A</w:t>
            </w:r>
          </w:p>
        </w:tc>
        <w:tc>
          <w:tcPr>
            <w:tcW w:w="556" w:type="pct"/>
            <w:vAlign w:val="center"/>
          </w:tcPr>
          <w:p w14:paraId="169CC86F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BBB</w:t>
            </w:r>
          </w:p>
        </w:tc>
        <w:tc>
          <w:tcPr>
            <w:tcW w:w="556" w:type="pct"/>
            <w:vAlign w:val="center"/>
          </w:tcPr>
          <w:p w14:paraId="17C212DC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BB</w:t>
            </w:r>
          </w:p>
        </w:tc>
        <w:tc>
          <w:tcPr>
            <w:tcW w:w="556" w:type="pct"/>
            <w:vAlign w:val="center"/>
          </w:tcPr>
          <w:p w14:paraId="0B5A2ECF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556" w:type="pct"/>
            <w:vAlign w:val="center"/>
          </w:tcPr>
          <w:p w14:paraId="1DC2671C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CCC</w:t>
            </w:r>
          </w:p>
        </w:tc>
        <w:tc>
          <w:tcPr>
            <w:tcW w:w="556" w:type="pct"/>
            <w:vAlign w:val="center"/>
          </w:tcPr>
          <w:p w14:paraId="45FA6195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违约</w:t>
            </w:r>
          </w:p>
        </w:tc>
      </w:tr>
      <w:tr w:rsidR="00DC08B5" w:rsidRPr="00AF0527" w14:paraId="16424AFC" w14:textId="77777777" w:rsidTr="00EB4E15">
        <w:trPr>
          <w:trHeight w:val="340"/>
        </w:trPr>
        <w:tc>
          <w:tcPr>
            <w:tcW w:w="556" w:type="pct"/>
            <w:vAlign w:val="center"/>
          </w:tcPr>
          <w:p w14:paraId="58EBE880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AAA</w:t>
            </w:r>
          </w:p>
        </w:tc>
        <w:tc>
          <w:tcPr>
            <w:tcW w:w="556" w:type="pct"/>
            <w:vAlign w:val="center"/>
          </w:tcPr>
          <w:p w14:paraId="6D434CAA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894</w:t>
            </w:r>
          </w:p>
        </w:tc>
        <w:tc>
          <w:tcPr>
            <w:tcW w:w="556" w:type="pct"/>
            <w:vAlign w:val="center"/>
          </w:tcPr>
          <w:p w14:paraId="49E1119D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98</w:t>
            </w:r>
          </w:p>
        </w:tc>
        <w:tc>
          <w:tcPr>
            <w:tcW w:w="556" w:type="pct"/>
            <w:vAlign w:val="center"/>
          </w:tcPr>
          <w:p w14:paraId="5A6D979D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6</w:t>
            </w:r>
          </w:p>
        </w:tc>
        <w:tc>
          <w:tcPr>
            <w:tcW w:w="556" w:type="pct"/>
            <w:vAlign w:val="center"/>
          </w:tcPr>
          <w:p w14:paraId="395E4B3C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2</w:t>
            </w:r>
          </w:p>
        </w:tc>
        <w:tc>
          <w:tcPr>
            <w:tcW w:w="556" w:type="pct"/>
            <w:vAlign w:val="center"/>
          </w:tcPr>
          <w:p w14:paraId="71791788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1</w:t>
            </w:r>
          </w:p>
        </w:tc>
        <w:tc>
          <w:tcPr>
            <w:tcW w:w="556" w:type="pct"/>
            <w:vAlign w:val="center"/>
          </w:tcPr>
          <w:p w14:paraId="4D88BB56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0</w:t>
            </w:r>
          </w:p>
        </w:tc>
        <w:tc>
          <w:tcPr>
            <w:tcW w:w="556" w:type="pct"/>
            <w:vAlign w:val="center"/>
          </w:tcPr>
          <w:p w14:paraId="1187A0B2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0</w:t>
            </w:r>
          </w:p>
        </w:tc>
        <w:tc>
          <w:tcPr>
            <w:tcW w:w="556" w:type="pct"/>
            <w:vAlign w:val="center"/>
          </w:tcPr>
          <w:p w14:paraId="1B2C86F6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0</w:t>
            </w:r>
          </w:p>
        </w:tc>
      </w:tr>
      <w:tr w:rsidR="00DC08B5" w:rsidRPr="00AF0527" w14:paraId="6980BCA0" w14:textId="77777777" w:rsidTr="00EB4E15">
        <w:trPr>
          <w:trHeight w:val="340"/>
        </w:trPr>
        <w:tc>
          <w:tcPr>
            <w:tcW w:w="556" w:type="pct"/>
            <w:vAlign w:val="center"/>
          </w:tcPr>
          <w:p w14:paraId="08436132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AA</w:t>
            </w:r>
          </w:p>
        </w:tc>
        <w:tc>
          <w:tcPr>
            <w:tcW w:w="556" w:type="pct"/>
            <w:vAlign w:val="center"/>
          </w:tcPr>
          <w:p w14:paraId="1BF45EC2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9</w:t>
            </w:r>
          </w:p>
        </w:tc>
        <w:tc>
          <w:tcPr>
            <w:tcW w:w="556" w:type="pct"/>
            <w:vAlign w:val="center"/>
          </w:tcPr>
          <w:p w14:paraId="08E3F6AC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909</w:t>
            </w:r>
          </w:p>
        </w:tc>
        <w:tc>
          <w:tcPr>
            <w:tcW w:w="556" w:type="pct"/>
            <w:vAlign w:val="center"/>
          </w:tcPr>
          <w:p w14:paraId="2C7ACED2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71</w:t>
            </w:r>
          </w:p>
        </w:tc>
        <w:tc>
          <w:tcPr>
            <w:tcW w:w="556" w:type="pct"/>
            <w:vAlign w:val="center"/>
          </w:tcPr>
          <w:p w14:paraId="7E5D19D0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8</w:t>
            </w:r>
          </w:p>
        </w:tc>
        <w:tc>
          <w:tcPr>
            <w:tcW w:w="556" w:type="pct"/>
            <w:vAlign w:val="center"/>
          </w:tcPr>
          <w:p w14:paraId="54B4445C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1</w:t>
            </w:r>
          </w:p>
        </w:tc>
        <w:tc>
          <w:tcPr>
            <w:tcW w:w="556" w:type="pct"/>
            <w:vAlign w:val="center"/>
          </w:tcPr>
          <w:p w14:paraId="22AF6ABF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2</w:t>
            </w:r>
          </w:p>
        </w:tc>
        <w:tc>
          <w:tcPr>
            <w:tcW w:w="556" w:type="pct"/>
            <w:vAlign w:val="center"/>
          </w:tcPr>
          <w:p w14:paraId="3E9ED563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0</w:t>
            </w:r>
          </w:p>
        </w:tc>
        <w:tc>
          <w:tcPr>
            <w:tcW w:w="556" w:type="pct"/>
            <w:vAlign w:val="center"/>
          </w:tcPr>
          <w:p w14:paraId="6E6D130D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0</w:t>
            </w:r>
          </w:p>
        </w:tc>
      </w:tr>
      <w:tr w:rsidR="00DC08B5" w:rsidRPr="00AF0527" w14:paraId="61A3B2A4" w14:textId="77777777" w:rsidTr="00EB4E15">
        <w:trPr>
          <w:trHeight w:val="340"/>
        </w:trPr>
        <w:tc>
          <w:tcPr>
            <w:tcW w:w="556" w:type="pct"/>
            <w:vAlign w:val="center"/>
          </w:tcPr>
          <w:p w14:paraId="0AD13D57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A</w:t>
            </w:r>
          </w:p>
        </w:tc>
        <w:tc>
          <w:tcPr>
            <w:tcW w:w="556" w:type="pct"/>
            <w:vAlign w:val="center"/>
          </w:tcPr>
          <w:p w14:paraId="182AE5B6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1</w:t>
            </w:r>
          </w:p>
        </w:tc>
        <w:tc>
          <w:tcPr>
            <w:tcW w:w="556" w:type="pct"/>
            <w:vAlign w:val="center"/>
          </w:tcPr>
          <w:p w14:paraId="40BB25F3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26</w:t>
            </w:r>
          </w:p>
        </w:tc>
        <w:tc>
          <w:tcPr>
            <w:tcW w:w="556" w:type="pct"/>
            <w:vAlign w:val="center"/>
          </w:tcPr>
          <w:p w14:paraId="66ABA2E8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900</w:t>
            </w:r>
          </w:p>
        </w:tc>
        <w:tc>
          <w:tcPr>
            <w:tcW w:w="556" w:type="pct"/>
            <w:vAlign w:val="center"/>
          </w:tcPr>
          <w:p w14:paraId="619590FF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60</w:t>
            </w:r>
          </w:p>
        </w:tc>
        <w:tc>
          <w:tcPr>
            <w:tcW w:w="556" w:type="pct"/>
            <w:vAlign w:val="center"/>
          </w:tcPr>
          <w:p w14:paraId="41E863FF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8</w:t>
            </w:r>
          </w:p>
        </w:tc>
        <w:tc>
          <w:tcPr>
            <w:tcW w:w="556" w:type="pct"/>
            <w:vAlign w:val="center"/>
          </w:tcPr>
          <w:p w14:paraId="0B5113EB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4</w:t>
            </w:r>
          </w:p>
        </w:tc>
        <w:tc>
          <w:tcPr>
            <w:tcW w:w="556" w:type="pct"/>
            <w:vAlign w:val="center"/>
          </w:tcPr>
          <w:p w14:paraId="4075CF86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0</w:t>
            </w:r>
          </w:p>
        </w:tc>
        <w:tc>
          <w:tcPr>
            <w:tcW w:w="556" w:type="pct"/>
            <w:vAlign w:val="center"/>
          </w:tcPr>
          <w:p w14:paraId="02A72784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1</w:t>
            </w:r>
          </w:p>
        </w:tc>
      </w:tr>
      <w:tr w:rsidR="00DC08B5" w:rsidRPr="00AF0527" w14:paraId="602637E3" w14:textId="77777777" w:rsidTr="00EB4E15">
        <w:trPr>
          <w:trHeight w:val="340"/>
        </w:trPr>
        <w:tc>
          <w:tcPr>
            <w:tcW w:w="556" w:type="pct"/>
            <w:vAlign w:val="center"/>
          </w:tcPr>
          <w:p w14:paraId="6009268E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BBB</w:t>
            </w:r>
          </w:p>
        </w:tc>
        <w:tc>
          <w:tcPr>
            <w:tcW w:w="556" w:type="pct"/>
            <w:vAlign w:val="center"/>
          </w:tcPr>
          <w:p w14:paraId="5A18F26C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1</w:t>
            </w:r>
          </w:p>
        </w:tc>
        <w:tc>
          <w:tcPr>
            <w:tcW w:w="556" w:type="pct"/>
            <w:vAlign w:val="center"/>
          </w:tcPr>
          <w:p w14:paraId="0A18F51A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3</w:t>
            </w:r>
          </w:p>
        </w:tc>
        <w:tc>
          <w:tcPr>
            <w:tcW w:w="556" w:type="pct"/>
            <w:vAlign w:val="center"/>
          </w:tcPr>
          <w:p w14:paraId="7A7F8E14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63</w:t>
            </w:r>
          </w:p>
        </w:tc>
        <w:tc>
          <w:tcPr>
            <w:tcW w:w="556" w:type="pct"/>
            <w:vAlign w:val="center"/>
          </w:tcPr>
          <w:p w14:paraId="0A7A98D8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851</w:t>
            </w:r>
          </w:p>
        </w:tc>
        <w:tc>
          <w:tcPr>
            <w:tcW w:w="556" w:type="pct"/>
            <w:vAlign w:val="center"/>
          </w:tcPr>
          <w:p w14:paraId="1C464873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63</w:t>
            </w:r>
          </w:p>
        </w:tc>
        <w:tc>
          <w:tcPr>
            <w:tcW w:w="556" w:type="pct"/>
            <w:vAlign w:val="center"/>
          </w:tcPr>
          <w:p w14:paraId="4F561D2C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15</w:t>
            </w:r>
          </w:p>
        </w:tc>
        <w:tc>
          <w:tcPr>
            <w:tcW w:w="556" w:type="pct"/>
            <w:vAlign w:val="center"/>
          </w:tcPr>
          <w:p w14:paraId="35AA0012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2</w:t>
            </w:r>
          </w:p>
        </w:tc>
        <w:tc>
          <w:tcPr>
            <w:tcW w:w="556" w:type="pct"/>
            <w:vAlign w:val="center"/>
          </w:tcPr>
          <w:p w14:paraId="55D17945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3</w:t>
            </w:r>
          </w:p>
        </w:tc>
      </w:tr>
      <w:tr w:rsidR="00DC08B5" w:rsidRPr="00AF0527" w14:paraId="22E928D7" w14:textId="77777777" w:rsidTr="00EB4E15">
        <w:trPr>
          <w:trHeight w:val="340"/>
        </w:trPr>
        <w:tc>
          <w:tcPr>
            <w:tcW w:w="556" w:type="pct"/>
            <w:vAlign w:val="center"/>
          </w:tcPr>
          <w:p w14:paraId="353AE7EA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BB</w:t>
            </w:r>
          </w:p>
        </w:tc>
        <w:tc>
          <w:tcPr>
            <w:tcW w:w="556" w:type="pct"/>
            <w:vAlign w:val="center"/>
          </w:tcPr>
          <w:p w14:paraId="2FDFDDCA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0</w:t>
            </w:r>
          </w:p>
        </w:tc>
        <w:tc>
          <w:tcPr>
            <w:tcW w:w="556" w:type="pct"/>
            <w:vAlign w:val="center"/>
          </w:tcPr>
          <w:p w14:paraId="3A4C69CC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2</w:t>
            </w:r>
          </w:p>
        </w:tc>
        <w:tc>
          <w:tcPr>
            <w:tcW w:w="556" w:type="pct"/>
            <w:vAlign w:val="center"/>
          </w:tcPr>
          <w:p w14:paraId="208381AA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6</w:t>
            </w:r>
          </w:p>
        </w:tc>
        <w:tc>
          <w:tcPr>
            <w:tcW w:w="556" w:type="pct"/>
            <w:vAlign w:val="center"/>
          </w:tcPr>
          <w:p w14:paraId="70122654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74</w:t>
            </w:r>
          </w:p>
        </w:tc>
        <w:tc>
          <w:tcPr>
            <w:tcW w:w="556" w:type="pct"/>
            <w:vAlign w:val="center"/>
          </w:tcPr>
          <w:p w14:paraId="035560FA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789</w:t>
            </w:r>
          </w:p>
        </w:tc>
        <w:tc>
          <w:tcPr>
            <w:tcW w:w="556" w:type="pct"/>
            <w:vAlign w:val="center"/>
          </w:tcPr>
          <w:p w14:paraId="7D75FF0E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102</w:t>
            </w:r>
          </w:p>
        </w:tc>
        <w:tc>
          <w:tcPr>
            <w:tcW w:w="556" w:type="pct"/>
            <w:vAlign w:val="center"/>
          </w:tcPr>
          <w:p w14:paraId="32C6AAAF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12</w:t>
            </w:r>
          </w:p>
        </w:tc>
        <w:tc>
          <w:tcPr>
            <w:tcW w:w="556" w:type="pct"/>
            <w:vAlign w:val="center"/>
          </w:tcPr>
          <w:p w14:paraId="0A8ECA07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15</w:t>
            </w:r>
          </w:p>
        </w:tc>
      </w:tr>
      <w:tr w:rsidR="00DC08B5" w:rsidRPr="00AF0527" w14:paraId="2EC5A173" w14:textId="77777777" w:rsidTr="00EB4E15">
        <w:trPr>
          <w:trHeight w:val="340"/>
        </w:trPr>
        <w:tc>
          <w:tcPr>
            <w:tcW w:w="556" w:type="pct"/>
            <w:vAlign w:val="center"/>
          </w:tcPr>
          <w:p w14:paraId="65D07FB8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556" w:type="pct"/>
            <w:vAlign w:val="center"/>
          </w:tcPr>
          <w:p w14:paraId="0AC097DB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0</w:t>
            </w:r>
          </w:p>
        </w:tc>
        <w:tc>
          <w:tcPr>
            <w:tcW w:w="556" w:type="pct"/>
            <w:vAlign w:val="center"/>
          </w:tcPr>
          <w:p w14:paraId="198E5027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1</w:t>
            </w:r>
          </w:p>
        </w:tc>
        <w:tc>
          <w:tcPr>
            <w:tcW w:w="556" w:type="pct"/>
            <w:vAlign w:val="center"/>
          </w:tcPr>
          <w:p w14:paraId="03A5A65D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4</w:t>
            </w:r>
          </w:p>
        </w:tc>
        <w:tc>
          <w:tcPr>
            <w:tcW w:w="556" w:type="pct"/>
            <w:vAlign w:val="center"/>
          </w:tcPr>
          <w:p w14:paraId="04EBE820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6</w:t>
            </w:r>
          </w:p>
        </w:tc>
        <w:tc>
          <w:tcPr>
            <w:tcW w:w="556" w:type="pct"/>
            <w:vAlign w:val="center"/>
          </w:tcPr>
          <w:p w14:paraId="6934B8CA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61</w:t>
            </w:r>
          </w:p>
        </w:tc>
        <w:tc>
          <w:tcPr>
            <w:tcW w:w="556" w:type="pct"/>
            <w:vAlign w:val="center"/>
          </w:tcPr>
          <w:p w14:paraId="26A1FAD2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830</w:t>
            </w:r>
          </w:p>
        </w:tc>
        <w:tc>
          <w:tcPr>
            <w:tcW w:w="556" w:type="pct"/>
            <w:vAlign w:val="center"/>
          </w:tcPr>
          <w:p w14:paraId="2F20112C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38</w:t>
            </w:r>
          </w:p>
        </w:tc>
        <w:tc>
          <w:tcPr>
            <w:tcW w:w="556" w:type="pct"/>
            <w:vAlign w:val="center"/>
          </w:tcPr>
          <w:p w14:paraId="7C3F9860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61</w:t>
            </w:r>
          </w:p>
        </w:tc>
      </w:tr>
      <w:tr w:rsidR="00DC08B5" w:rsidRPr="00AF0527" w14:paraId="28BC4F39" w14:textId="77777777" w:rsidTr="00EB4E15">
        <w:trPr>
          <w:trHeight w:val="340"/>
        </w:trPr>
        <w:tc>
          <w:tcPr>
            <w:tcW w:w="556" w:type="pct"/>
            <w:vAlign w:val="center"/>
          </w:tcPr>
          <w:p w14:paraId="6ECF74F1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CCC</w:t>
            </w:r>
          </w:p>
        </w:tc>
        <w:tc>
          <w:tcPr>
            <w:tcW w:w="556" w:type="pct"/>
            <w:vAlign w:val="center"/>
          </w:tcPr>
          <w:p w14:paraId="27C63C49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2</w:t>
            </w:r>
          </w:p>
        </w:tc>
        <w:tc>
          <w:tcPr>
            <w:tcW w:w="556" w:type="pct"/>
            <w:vAlign w:val="center"/>
          </w:tcPr>
          <w:p w14:paraId="7B03845F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0</w:t>
            </w:r>
          </w:p>
        </w:tc>
        <w:tc>
          <w:tcPr>
            <w:tcW w:w="556" w:type="pct"/>
            <w:vAlign w:val="center"/>
          </w:tcPr>
          <w:p w14:paraId="50FA3822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2</w:t>
            </w:r>
          </w:p>
        </w:tc>
        <w:tc>
          <w:tcPr>
            <w:tcW w:w="556" w:type="pct"/>
            <w:vAlign w:val="center"/>
          </w:tcPr>
          <w:p w14:paraId="2A484180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10</w:t>
            </w:r>
          </w:p>
        </w:tc>
        <w:tc>
          <w:tcPr>
            <w:tcW w:w="556" w:type="pct"/>
            <w:vAlign w:val="center"/>
          </w:tcPr>
          <w:p w14:paraId="31059A7A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15</w:t>
            </w:r>
          </w:p>
        </w:tc>
        <w:tc>
          <w:tcPr>
            <w:tcW w:w="556" w:type="pct"/>
            <w:vAlign w:val="center"/>
          </w:tcPr>
          <w:p w14:paraId="3F03FF08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120</w:t>
            </w:r>
          </w:p>
        </w:tc>
        <w:tc>
          <w:tcPr>
            <w:tcW w:w="556" w:type="pct"/>
            <w:vAlign w:val="center"/>
          </w:tcPr>
          <w:p w14:paraId="175B9F0A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660</w:t>
            </w:r>
          </w:p>
        </w:tc>
        <w:tc>
          <w:tcPr>
            <w:tcW w:w="556" w:type="pct"/>
            <w:vAlign w:val="center"/>
          </w:tcPr>
          <w:p w14:paraId="30F100E6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191</w:t>
            </w:r>
          </w:p>
        </w:tc>
      </w:tr>
    </w:tbl>
    <w:p w14:paraId="5B38051D" w14:textId="77777777" w:rsidR="00DC08B5" w:rsidRPr="00AF0527" w:rsidRDefault="00DC08B5" w:rsidP="00DC08B5">
      <w:pPr>
        <w:pStyle w:val="af2"/>
        <w:adjustRightInd w:val="0"/>
        <w:snapToGrid w:val="0"/>
        <w:spacing w:line="400" w:lineRule="atLeast"/>
        <w:ind w:firstLineChars="200" w:firstLine="420"/>
        <w:jc w:val="center"/>
        <w:rPr>
          <w:rFonts w:ascii="Times New Roman" w:eastAsia="宋体" w:hAnsi="Times New Roman" w:cs="Times New Roman"/>
          <w:sz w:val="21"/>
          <w:szCs w:val="21"/>
        </w:rPr>
      </w:pPr>
      <w:r w:rsidRPr="00AF0527">
        <w:rPr>
          <w:rFonts w:ascii="Times New Roman" w:eastAsia="宋体" w:hAnsi="Times New Roman" w:cs="Times New Roman"/>
          <w:sz w:val="21"/>
          <w:szCs w:val="21"/>
        </w:rPr>
        <w:t>表</w:t>
      </w:r>
      <w:r w:rsidRPr="00AF0527">
        <w:rPr>
          <w:rFonts w:ascii="Times New Roman" w:eastAsia="宋体" w:hAnsi="Times New Roman" w:cs="Times New Roman"/>
          <w:sz w:val="21"/>
          <w:szCs w:val="21"/>
        </w:rPr>
        <w:t xml:space="preserve">4-5  </w:t>
      </w:r>
      <w:r w:rsidRPr="00AF0527">
        <w:rPr>
          <w:rFonts w:ascii="Times New Roman" w:eastAsia="宋体" w:hAnsi="Times New Roman" w:cs="Times New Roman"/>
          <w:sz w:val="21"/>
          <w:szCs w:val="21"/>
        </w:rPr>
        <w:t>各信用等级</w:t>
      </w:r>
      <w:r w:rsidRPr="00AF0527">
        <w:rPr>
          <w:rFonts w:ascii="Times New Roman" w:eastAsia="宋体" w:hAnsi="Times New Roman" w:cs="Times New Roman"/>
          <w:sz w:val="21"/>
          <w:szCs w:val="21"/>
        </w:rPr>
        <w:t>1</w:t>
      </w:r>
      <w:r w:rsidRPr="00AF0527">
        <w:rPr>
          <w:rFonts w:ascii="Times New Roman" w:eastAsia="宋体" w:hAnsi="Times New Roman" w:cs="Times New Roman"/>
          <w:sz w:val="21"/>
          <w:szCs w:val="21"/>
        </w:rPr>
        <w:t>年后不同期限的远期利率（</w:t>
      </w:r>
      <w:r w:rsidRPr="00AF0527">
        <w:rPr>
          <w:rFonts w:ascii="Times New Roman" w:eastAsia="宋体" w:hAnsi="Times New Roman" w:cs="Times New Roman"/>
          <w:sz w:val="21"/>
          <w:szCs w:val="21"/>
        </w:rPr>
        <w:t>%</w:t>
      </w:r>
      <w:r w:rsidRPr="00AF0527">
        <w:rPr>
          <w:rFonts w:ascii="Times New Roman" w:eastAsia="宋体" w:hAnsi="Times New Roman" w:cs="Times New Roman"/>
          <w:sz w:val="21"/>
          <w:szCs w:val="21"/>
        </w:rPr>
        <w:t>）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05"/>
        <w:gridCol w:w="1705"/>
        <w:gridCol w:w="1704"/>
        <w:gridCol w:w="1704"/>
        <w:gridCol w:w="1704"/>
      </w:tblGrid>
      <w:tr w:rsidR="00DC08B5" w:rsidRPr="00AF0527" w14:paraId="2D3A6EEC" w14:textId="77777777" w:rsidTr="00EB4E15">
        <w:trPr>
          <w:trHeight w:val="340"/>
        </w:trPr>
        <w:tc>
          <w:tcPr>
            <w:tcW w:w="1000" w:type="pct"/>
            <w:vAlign w:val="center"/>
          </w:tcPr>
          <w:p w14:paraId="0F290759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种类</w:t>
            </w:r>
          </w:p>
        </w:tc>
        <w:tc>
          <w:tcPr>
            <w:tcW w:w="1000" w:type="pct"/>
            <w:vAlign w:val="center"/>
          </w:tcPr>
          <w:p w14:paraId="340BA4B2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1</w:t>
            </w:r>
            <w:r w:rsidRPr="00AF0527">
              <w:rPr>
                <w:rFonts w:ascii="Times New Roman" w:hAnsi="Times New Roman"/>
                <w:szCs w:val="21"/>
              </w:rPr>
              <w:t>年</w:t>
            </w:r>
          </w:p>
        </w:tc>
        <w:tc>
          <w:tcPr>
            <w:tcW w:w="1000" w:type="pct"/>
            <w:vAlign w:val="center"/>
          </w:tcPr>
          <w:p w14:paraId="3DB9FF74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2</w:t>
            </w:r>
            <w:r w:rsidRPr="00AF0527">
              <w:rPr>
                <w:rFonts w:ascii="Times New Roman" w:hAnsi="Times New Roman"/>
                <w:szCs w:val="21"/>
              </w:rPr>
              <w:t>年</w:t>
            </w:r>
          </w:p>
        </w:tc>
        <w:tc>
          <w:tcPr>
            <w:tcW w:w="1000" w:type="pct"/>
            <w:vAlign w:val="center"/>
          </w:tcPr>
          <w:p w14:paraId="2389E739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3</w:t>
            </w:r>
            <w:r w:rsidRPr="00AF0527">
              <w:rPr>
                <w:rFonts w:ascii="Times New Roman" w:hAnsi="Times New Roman"/>
                <w:szCs w:val="21"/>
              </w:rPr>
              <w:t>年</w:t>
            </w:r>
          </w:p>
        </w:tc>
        <w:tc>
          <w:tcPr>
            <w:tcW w:w="1000" w:type="pct"/>
            <w:vAlign w:val="center"/>
          </w:tcPr>
          <w:p w14:paraId="7C7846A0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4</w:t>
            </w:r>
            <w:r w:rsidRPr="00AF0527">
              <w:rPr>
                <w:rFonts w:ascii="Times New Roman" w:hAnsi="Times New Roman"/>
                <w:szCs w:val="21"/>
              </w:rPr>
              <w:t>年</w:t>
            </w:r>
          </w:p>
        </w:tc>
      </w:tr>
      <w:tr w:rsidR="00DC08B5" w:rsidRPr="00AF0527" w14:paraId="4677C906" w14:textId="77777777" w:rsidTr="00EB4E15">
        <w:trPr>
          <w:trHeight w:val="340"/>
        </w:trPr>
        <w:tc>
          <w:tcPr>
            <w:tcW w:w="1000" w:type="pct"/>
            <w:vAlign w:val="center"/>
          </w:tcPr>
          <w:p w14:paraId="35BE24E2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AAA</w:t>
            </w:r>
          </w:p>
        </w:tc>
        <w:tc>
          <w:tcPr>
            <w:tcW w:w="1000" w:type="pct"/>
            <w:vAlign w:val="center"/>
          </w:tcPr>
          <w:p w14:paraId="5A99C113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3.5</w:t>
            </w:r>
          </w:p>
        </w:tc>
        <w:tc>
          <w:tcPr>
            <w:tcW w:w="1000" w:type="pct"/>
            <w:vAlign w:val="center"/>
          </w:tcPr>
          <w:p w14:paraId="5790E0F9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4.06</w:t>
            </w:r>
          </w:p>
        </w:tc>
        <w:tc>
          <w:tcPr>
            <w:tcW w:w="1000" w:type="pct"/>
            <w:vAlign w:val="center"/>
          </w:tcPr>
          <w:p w14:paraId="6C139FF3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4.73</w:t>
            </w:r>
          </w:p>
        </w:tc>
        <w:tc>
          <w:tcPr>
            <w:tcW w:w="1000" w:type="pct"/>
            <w:vAlign w:val="center"/>
          </w:tcPr>
          <w:p w14:paraId="47EC11E8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5.12</w:t>
            </w:r>
          </w:p>
        </w:tc>
      </w:tr>
      <w:tr w:rsidR="00DC08B5" w:rsidRPr="00AF0527" w14:paraId="2AB15A3A" w14:textId="77777777" w:rsidTr="00EB4E15">
        <w:trPr>
          <w:trHeight w:val="340"/>
        </w:trPr>
        <w:tc>
          <w:tcPr>
            <w:tcW w:w="1000" w:type="pct"/>
            <w:vAlign w:val="center"/>
          </w:tcPr>
          <w:p w14:paraId="7C67B98D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AA</w:t>
            </w:r>
          </w:p>
        </w:tc>
        <w:tc>
          <w:tcPr>
            <w:tcW w:w="1000" w:type="pct"/>
            <w:vAlign w:val="center"/>
          </w:tcPr>
          <w:p w14:paraId="32465647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3.35</w:t>
            </w:r>
          </w:p>
        </w:tc>
        <w:tc>
          <w:tcPr>
            <w:tcW w:w="1000" w:type="pct"/>
            <w:vAlign w:val="center"/>
          </w:tcPr>
          <w:p w14:paraId="4F68A59A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4.12</w:t>
            </w:r>
          </w:p>
        </w:tc>
        <w:tc>
          <w:tcPr>
            <w:tcW w:w="1000" w:type="pct"/>
            <w:vAlign w:val="center"/>
          </w:tcPr>
          <w:p w14:paraId="7CA5ED8B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4.78</w:t>
            </w:r>
          </w:p>
        </w:tc>
        <w:tc>
          <w:tcPr>
            <w:tcW w:w="1000" w:type="pct"/>
            <w:vAlign w:val="center"/>
          </w:tcPr>
          <w:p w14:paraId="0496DD38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5.17</w:t>
            </w:r>
          </w:p>
        </w:tc>
      </w:tr>
      <w:tr w:rsidR="00DC08B5" w:rsidRPr="00AF0527" w14:paraId="4F145F5D" w14:textId="77777777" w:rsidTr="00EB4E15">
        <w:trPr>
          <w:trHeight w:val="340"/>
        </w:trPr>
        <w:tc>
          <w:tcPr>
            <w:tcW w:w="1000" w:type="pct"/>
            <w:vAlign w:val="center"/>
          </w:tcPr>
          <w:p w14:paraId="70DF3557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A</w:t>
            </w:r>
          </w:p>
        </w:tc>
        <w:tc>
          <w:tcPr>
            <w:tcW w:w="1000" w:type="pct"/>
            <w:vAlign w:val="center"/>
          </w:tcPr>
          <w:p w14:paraId="3E0E3561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3.62</w:t>
            </w:r>
          </w:p>
        </w:tc>
        <w:tc>
          <w:tcPr>
            <w:tcW w:w="1000" w:type="pct"/>
            <w:vAlign w:val="center"/>
          </w:tcPr>
          <w:p w14:paraId="42229DEF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4.29</w:t>
            </w:r>
          </w:p>
        </w:tc>
        <w:tc>
          <w:tcPr>
            <w:tcW w:w="1000" w:type="pct"/>
            <w:vAlign w:val="center"/>
          </w:tcPr>
          <w:p w14:paraId="4511AF8B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4.93</w:t>
            </w:r>
          </w:p>
        </w:tc>
        <w:tc>
          <w:tcPr>
            <w:tcW w:w="1000" w:type="pct"/>
            <w:vAlign w:val="center"/>
          </w:tcPr>
          <w:p w14:paraId="5288398B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5.32</w:t>
            </w:r>
          </w:p>
        </w:tc>
      </w:tr>
      <w:tr w:rsidR="00DC08B5" w:rsidRPr="00AF0527" w14:paraId="0C2F3D5A" w14:textId="77777777" w:rsidTr="00EB4E15">
        <w:trPr>
          <w:trHeight w:val="340"/>
        </w:trPr>
        <w:tc>
          <w:tcPr>
            <w:tcW w:w="1000" w:type="pct"/>
            <w:vAlign w:val="center"/>
          </w:tcPr>
          <w:p w14:paraId="5B9B52C4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BBB</w:t>
            </w:r>
          </w:p>
        </w:tc>
        <w:tc>
          <w:tcPr>
            <w:tcW w:w="1000" w:type="pct"/>
            <w:vAlign w:val="center"/>
          </w:tcPr>
          <w:p w14:paraId="70C31D31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4.5</w:t>
            </w:r>
          </w:p>
        </w:tc>
        <w:tc>
          <w:tcPr>
            <w:tcW w:w="1000" w:type="pct"/>
            <w:vAlign w:val="center"/>
          </w:tcPr>
          <w:p w14:paraId="0843C189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4.67</w:t>
            </w:r>
          </w:p>
        </w:tc>
        <w:tc>
          <w:tcPr>
            <w:tcW w:w="1000" w:type="pct"/>
            <w:vAlign w:val="center"/>
          </w:tcPr>
          <w:p w14:paraId="2A646B6E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5.25</w:t>
            </w:r>
          </w:p>
        </w:tc>
        <w:tc>
          <w:tcPr>
            <w:tcW w:w="1000" w:type="pct"/>
            <w:vAlign w:val="center"/>
          </w:tcPr>
          <w:p w14:paraId="697A1973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5.63</w:t>
            </w:r>
          </w:p>
        </w:tc>
      </w:tr>
      <w:tr w:rsidR="00DC08B5" w:rsidRPr="00AF0527" w14:paraId="6D683849" w14:textId="77777777" w:rsidTr="00EB4E15">
        <w:trPr>
          <w:trHeight w:val="340"/>
        </w:trPr>
        <w:tc>
          <w:tcPr>
            <w:tcW w:w="1000" w:type="pct"/>
            <w:vAlign w:val="center"/>
          </w:tcPr>
          <w:p w14:paraId="0B5160BE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BB</w:t>
            </w:r>
          </w:p>
        </w:tc>
        <w:tc>
          <w:tcPr>
            <w:tcW w:w="1000" w:type="pct"/>
            <w:vAlign w:val="center"/>
          </w:tcPr>
          <w:p w14:paraId="4BF91198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5.65</w:t>
            </w:r>
          </w:p>
        </w:tc>
        <w:tc>
          <w:tcPr>
            <w:tcW w:w="1000" w:type="pct"/>
            <w:vAlign w:val="center"/>
          </w:tcPr>
          <w:p w14:paraId="2D24D361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6.02</w:t>
            </w:r>
          </w:p>
        </w:tc>
        <w:tc>
          <w:tcPr>
            <w:tcW w:w="1000" w:type="pct"/>
            <w:vAlign w:val="center"/>
          </w:tcPr>
          <w:p w14:paraId="78CDFDF0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6.58</w:t>
            </w:r>
          </w:p>
        </w:tc>
        <w:tc>
          <w:tcPr>
            <w:tcW w:w="1000" w:type="pct"/>
            <w:vAlign w:val="center"/>
          </w:tcPr>
          <w:p w14:paraId="1193C7E4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7.27</w:t>
            </w:r>
          </w:p>
        </w:tc>
      </w:tr>
      <w:tr w:rsidR="00DC08B5" w:rsidRPr="00AF0527" w14:paraId="4F8C3E7E" w14:textId="77777777" w:rsidTr="00EB4E15">
        <w:trPr>
          <w:trHeight w:val="340"/>
        </w:trPr>
        <w:tc>
          <w:tcPr>
            <w:tcW w:w="1000" w:type="pct"/>
            <w:vAlign w:val="center"/>
          </w:tcPr>
          <w:p w14:paraId="52444D24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1000" w:type="pct"/>
            <w:vAlign w:val="center"/>
          </w:tcPr>
          <w:p w14:paraId="21504B67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6.05</w:t>
            </w:r>
          </w:p>
        </w:tc>
        <w:tc>
          <w:tcPr>
            <w:tcW w:w="1000" w:type="pct"/>
            <w:vAlign w:val="center"/>
          </w:tcPr>
          <w:p w14:paraId="2069626C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7.02</w:t>
            </w:r>
          </w:p>
        </w:tc>
        <w:tc>
          <w:tcPr>
            <w:tcW w:w="1000" w:type="pct"/>
            <w:vAlign w:val="center"/>
          </w:tcPr>
          <w:p w14:paraId="05F17EF6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8.03</w:t>
            </w:r>
          </w:p>
        </w:tc>
        <w:tc>
          <w:tcPr>
            <w:tcW w:w="1000" w:type="pct"/>
            <w:vAlign w:val="center"/>
          </w:tcPr>
          <w:p w14:paraId="1CA05FE9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8.52</w:t>
            </w:r>
          </w:p>
        </w:tc>
      </w:tr>
      <w:tr w:rsidR="00DC08B5" w:rsidRPr="00AF0527" w14:paraId="2C4CB0D2" w14:textId="77777777" w:rsidTr="00EB4E15">
        <w:trPr>
          <w:trHeight w:val="340"/>
        </w:trPr>
        <w:tc>
          <w:tcPr>
            <w:tcW w:w="1000" w:type="pct"/>
            <w:vAlign w:val="center"/>
          </w:tcPr>
          <w:p w14:paraId="5246413D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CCC</w:t>
            </w:r>
          </w:p>
        </w:tc>
        <w:tc>
          <w:tcPr>
            <w:tcW w:w="1000" w:type="pct"/>
            <w:vAlign w:val="center"/>
          </w:tcPr>
          <w:p w14:paraId="6C41965A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15.05</w:t>
            </w:r>
          </w:p>
        </w:tc>
        <w:tc>
          <w:tcPr>
            <w:tcW w:w="1000" w:type="pct"/>
            <w:vAlign w:val="center"/>
          </w:tcPr>
          <w:p w14:paraId="2B31E8B1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15.02</w:t>
            </w:r>
          </w:p>
        </w:tc>
        <w:tc>
          <w:tcPr>
            <w:tcW w:w="1000" w:type="pct"/>
            <w:vAlign w:val="center"/>
          </w:tcPr>
          <w:p w14:paraId="34B89AA7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14.03</w:t>
            </w:r>
          </w:p>
        </w:tc>
        <w:tc>
          <w:tcPr>
            <w:tcW w:w="1000" w:type="pct"/>
            <w:vAlign w:val="center"/>
          </w:tcPr>
          <w:p w14:paraId="2911D608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13.52</w:t>
            </w:r>
          </w:p>
        </w:tc>
      </w:tr>
    </w:tbl>
    <w:p w14:paraId="15283FCF" w14:textId="77777777" w:rsidR="00DC08B5" w:rsidRPr="00AF0527" w:rsidRDefault="00DC08B5" w:rsidP="00DC08B5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/>
          <w:szCs w:val="21"/>
        </w:rPr>
      </w:pPr>
    </w:p>
    <w:p w14:paraId="4424A1AB" w14:textId="77777777" w:rsidR="00DC08B5" w:rsidRDefault="00DC08B5" w:rsidP="00151743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/>
          <w:szCs w:val="21"/>
        </w:rPr>
      </w:pPr>
      <w:r w:rsidRPr="00AF0527">
        <w:rPr>
          <w:rFonts w:ascii="Times New Roman" w:hAnsi="Times New Roman"/>
          <w:szCs w:val="21"/>
        </w:rPr>
        <w:t>答：首先计算当债券一年后由</w:t>
      </w:r>
      <w:r w:rsidRPr="00AF0527">
        <w:rPr>
          <w:rFonts w:ascii="Times New Roman" w:hAnsi="Times New Roman"/>
          <w:szCs w:val="21"/>
        </w:rPr>
        <w:t>A</w:t>
      </w:r>
      <w:r w:rsidRPr="00AF0527">
        <w:rPr>
          <w:rFonts w:ascii="Times New Roman" w:hAnsi="Times New Roman"/>
          <w:szCs w:val="21"/>
        </w:rPr>
        <w:t>级上升为</w:t>
      </w:r>
      <w:r w:rsidRPr="00AF0527">
        <w:rPr>
          <w:rFonts w:ascii="Times New Roman" w:hAnsi="Times New Roman"/>
          <w:szCs w:val="21"/>
        </w:rPr>
        <w:t>AAA</w:t>
      </w:r>
      <w:r w:rsidRPr="00AF0527">
        <w:rPr>
          <w:rFonts w:ascii="Times New Roman" w:hAnsi="Times New Roman"/>
          <w:szCs w:val="21"/>
        </w:rPr>
        <w:t>级后的价值为</w:t>
      </w:r>
    </w:p>
    <w:p w14:paraId="4C5B032C" w14:textId="170AFBB4" w:rsidR="00DC08B5" w:rsidRPr="00AF0527" w:rsidRDefault="005979B8" w:rsidP="00151743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/>
          <w:szCs w:val="21"/>
        </w:rPr>
      </w:pPr>
      <w:r w:rsidRPr="005979B8">
        <w:rPr>
          <w:rFonts w:ascii="Times New Roman" w:hAnsi="Times New Roman"/>
          <w:position w:val="-36"/>
          <w:szCs w:val="21"/>
        </w:rPr>
        <w:object w:dxaOrig="4680" w:dyaOrig="740" w14:anchorId="4DE06948">
          <v:shape id="_x0000_i1032" type="#_x0000_t75" style="width:234.75pt;height:36.75pt" o:ole="">
            <v:imagedata r:id="rId22" o:title=""/>
          </v:shape>
          <o:OLEObject Type="Embed" ProgID="Equation.DSMT4" ShapeID="_x0000_i1032" DrawAspect="Content" ObjectID="_1624624592" r:id="rId23"/>
        </w:object>
      </w:r>
      <w:r w:rsidR="00DC08B5" w:rsidRPr="00AF0527">
        <w:rPr>
          <w:rFonts w:ascii="Times New Roman" w:hAnsi="Times New Roman"/>
          <w:szCs w:val="21"/>
        </w:rPr>
        <w:t>（万元）</w:t>
      </w:r>
    </w:p>
    <w:p w14:paraId="5A9597F5" w14:textId="77777777" w:rsidR="00DC08B5" w:rsidRPr="00AF0527" w:rsidRDefault="00DC08B5" w:rsidP="00151743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/>
          <w:szCs w:val="21"/>
        </w:rPr>
      </w:pPr>
      <w:r w:rsidRPr="00AF0527">
        <w:rPr>
          <w:rFonts w:ascii="Times New Roman" w:hAnsi="Times New Roman"/>
          <w:szCs w:val="21"/>
        </w:rPr>
        <w:t>按此方法依次求得一年后债券变换为不同信用等级（</w:t>
      </w:r>
      <w:r w:rsidRPr="00AF0527">
        <w:rPr>
          <w:rFonts w:ascii="Times New Roman" w:hAnsi="Times New Roman"/>
          <w:szCs w:val="21"/>
        </w:rPr>
        <w:t>AA~CCC</w:t>
      </w:r>
      <w:r w:rsidRPr="00AF0527">
        <w:rPr>
          <w:rFonts w:ascii="Times New Roman" w:hAnsi="Times New Roman"/>
          <w:szCs w:val="21"/>
        </w:rPr>
        <w:t>）后的价值。</w:t>
      </w:r>
    </w:p>
    <w:p w14:paraId="37F37E34" w14:textId="77777777" w:rsidR="00DC08B5" w:rsidRPr="00AF0527" w:rsidRDefault="00DC08B5" w:rsidP="00151743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/>
          <w:szCs w:val="21"/>
        </w:rPr>
      </w:pPr>
      <w:r w:rsidRPr="00AF0527">
        <w:rPr>
          <w:rFonts w:ascii="Times New Roman" w:hAnsi="Times New Roman"/>
          <w:szCs w:val="21"/>
        </w:rPr>
        <w:t>违约时的价值为</w:t>
      </w:r>
      <w:r w:rsidR="00931754" w:rsidRPr="00AF0527">
        <w:rPr>
          <w:rFonts w:ascii="Times New Roman" w:hAnsi="Times New Roman"/>
          <w:noProof/>
          <w:position w:val="-6"/>
          <w:szCs w:val="21"/>
        </w:rPr>
        <w:drawing>
          <wp:inline distT="0" distB="0" distL="0" distR="0" wp14:anchorId="0956DC8E" wp14:editId="6457F7EB">
            <wp:extent cx="1447800" cy="171450"/>
            <wp:effectExtent l="0" t="0" r="0" b="0"/>
            <wp:docPr id="2922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0527">
        <w:rPr>
          <w:rFonts w:ascii="Times New Roman" w:hAnsi="Times New Roman"/>
          <w:szCs w:val="21"/>
        </w:rPr>
        <w:t>（万元）</w:t>
      </w:r>
    </w:p>
    <w:p w14:paraId="133D4F75" w14:textId="77777777" w:rsidR="00DC08B5" w:rsidRPr="00AF0527" w:rsidRDefault="00DC08B5" w:rsidP="00151743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/>
          <w:szCs w:val="21"/>
        </w:rPr>
      </w:pPr>
      <w:r w:rsidRPr="00AF0527">
        <w:rPr>
          <w:rFonts w:ascii="Times New Roman" w:hAnsi="Times New Roman"/>
          <w:szCs w:val="21"/>
        </w:rPr>
        <w:t>因此可得一年后的价值分布为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45"/>
        <w:gridCol w:w="947"/>
        <w:gridCol w:w="947"/>
        <w:gridCol w:w="948"/>
        <w:gridCol w:w="948"/>
        <w:gridCol w:w="948"/>
        <w:gridCol w:w="948"/>
        <w:gridCol w:w="948"/>
        <w:gridCol w:w="943"/>
      </w:tblGrid>
      <w:tr w:rsidR="00DC08B5" w:rsidRPr="00AF0527" w14:paraId="5C2BE43F" w14:textId="77777777" w:rsidTr="00BE4798">
        <w:trPr>
          <w:trHeight w:val="397"/>
        </w:trPr>
        <w:tc>
          <w:tcPr>
            <w:tcW w:w="555" w:type="pct"/>
            <w:vAlign w:val="center"/>
          </w:tcPr>
          <w:p w14:paraId="321E08AE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概率</w:t>
            </w:r>
          </w:p>
        </w:tc>
        <w:tc>
          <w:tcPr>
            <w:tcW w:w="556" w:type="pct"/>
            <w:vAlign w:val="center"/>
          </w:tcPr>
          <w:p w14:paraId="453FD87F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1</w:t>
            </w:r>
          </w:p>
        </w:tc>
        <w:tc>
          <w:tcPr>
            <w:tcW w:w="556" w:type="pct"/>
            <w:vAlign w:val="center"/>
          </w:tcPr>
          <w:p w14:paraId="3D615F72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26</w:t>
            </w:r>
          </w:p>
        </w:tc>
        <w:tc>
          <w:tcPr>
            <w:tcW w:w="556" w:type="pct"/>
            <w:vAlign w:val="center"/>
          </w:tcPr>
          <w:p w14:paraId="5B97740D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900</w:t>
            </w:r>
          </w:p>
        </w:tc>
        <w:tc>
          <w:tcPr>
            <w:tcW w:w="556" w:type="pct"/>
            <w:vAlign w:val="center"/>
          </w:tcPr>
          <w:p w14:paraId="5C4BF62E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60</w:t>
            </w:r>
          </w:p>
        </w:tc>
        <w:tc>
          <w:tcPr>
            <w:tcW w:w="556" w:type="pct"/>
            <w:vAlign w:val="center"/>
          </w:tcPr>
          <w:p w14:paraId="69302C48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8</w:t>
            </w:r>
          </w:p>
        </w:tc>
        <w:tc>
          <w:tcPr>
            <w:tcW w:w="556" w:type="pct"/>
            <w:vAlign w:val="center"/>
          </w:tcPr>
          <w:p w14:paraId="781FC3BC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4</w:t>
            </w:r>
          </w:p>
        </w:tc>
        <w:tc>
          <w:tcPr>
            <w:tcW w:w="556" w:type="pct"/>
            <w:vAlign w:val="center"/>
          </w:tcPr>
          <w:p w14:paraId="75A4ED9E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0</w:t>
            </w:r>
          </w:p>
        </w:tc>
        <w:tc>
          <w:tcPr>
            <w:tcW w:w="556" w:type="pct"/>
            <w:vAlign w:val="center"/>
          </w:tcPr>
          <w:p w14:paraId="533CBD02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0.001</w:t>
            </w:r>
          </w:p>
        </w:tc>
      </w:tr>
      <w:tr w:rsidR="00DC08B5" w:rsidRPr="00AF0527" w14:paraId="7657B4BD" w14:textId="77777777" w:rsidTr="00BE4798">
        <w:trPr>
          <w:trHeight w:val="397"/>
        </w:trPr>
        <w:tc>
          <w:tcPr>
            <w:tcW w:w="555" w:type="pct"/>
            <w:vAlign w:val="center"/>
          </w:tcPr>
          <w:p w14:paraId="1AE01BA8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价值</w:t>
            </w:r>
          </w:p>
        </w:tc>
        <w:tc>
          <w:tcPr>
            <w:tcW w:w="556" w:type="pct"/>
            <w:vAlign w:val="center"/>
          </w:tcPr>
          <w:p w14:paraId="2291BC8C" w14:textId="6A91D58D" w:rsidR="00DC08B5" w:rsidRPr="00AF0527" w:rsidRDefault="00FF268C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10.9656</w:t>
            </w:r>
          </w:p>
        </w:tc>
        <w:tc>
          <w:tcPr>
            <w:tcW w:w="556" w:type="pct"/>
            <w:vAlign w:val="center"/>
          </w:tcPr>
          <w:p w14:paraId="4BFB0965" w14:textId="7CB0EB72" w:rsidR="00DC08B5" w:rsidRPr="00AF0527" w:rsidRDefault="00FF268C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10.9540</w:t>
            </w:r>
          </w:p>
        </w:tc>
        <w:tc>
          <w:tcPr>
            <w:tcW w:w="556" w:type="pct"/>
            <w:vAlign w:val="center"/>
          </w:tcPr>
          <w:p w14:paraId="78A44CEB" w14:textId="4AF17199" w:rsidR="00DC08B5" w:rsidRPr="00AF0527" w:rsidRDefault="00FF268C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10.9212</w:t>
            </w:r>
          </w:p>
        </w:tc>
        <w:tc>
          <w:tcPr>
            <w:tcW w:w="556" w:type="pct"/>
            <w:vAlign w:val="center"/>
          </w:tcPr>
          <w:p w14:paraId="5227BC6B" w14:textId="3702AAA0" w:rsidR="00DC08B5" w:rsidRPr="00AF0527" w:rsidRDefault="00FF268C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10.8484</w:t>
            </w:r>
          </w:p>
        </w:tc>
        <w:tc>
          <w:tcPr>
            <w:tcW w:w="556" w:type="pct"/>
            <w:vAlign w:val="center"/>
          </w:tcPr>
          <w:p w14:paraId="5974482F" w14:textId="7655A089" w:rsidR="00DC08B5" w:rsidRPr="00AF0527" w:rsidRDefault="00FF268C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10.5963</w:t>
            </w:r>
          </w:p>
        </w:tc>
        <w:tc>
          <w:tcPr>
            <w:tcW w:w="556" w:type="pct"/>
            <w:vAlign w:val="center"/>
          </w:tcPr>
          <w:p w14:paraId="5D0221D1" w14:textId="429AAE81" w:rsidR="00DC08B5" w:rsidRPr="00AF0527" w:rsidRDefault="00FF268C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10.4156</w:t>
            </w:r>
          </w:p>
        </w:tc>
        <w:tc>
          <w:tcPr>
            <w:tcW w:w="556" w:type="pct"/>
            <w:vAlign w:val="center"/>
          </w:tcPr>
          <w:p w14:paraId="35D83A99" w14:textId="77777777" w:rsidR="00DC08B5" w:rsidRPr="00AF0527" w:rsidRDefault="00244790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599872" behindDoc="0" locked="0" layoutInCell="1" allowOverlap="1" wp14:anchorId="1DCEE563" wp14:editId="2542D9D6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457200" cy="198120"/>
                      <wp:effectExtent l="10160" t="10795" r="8890" b="10160"/>
                      <wp:wrapNone/>
                      <wp:docPr id="1979" name="Line 4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57200" cy="198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1C06636" id="Line 450" o:spid="_x0000_s1026" style="position:absolute;left:0;text-align:left;flip:x;z-index:251599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0" to="36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"/>
                  </w:pict>
                </mc:Fallback>
              </mc:AlternateContent>
            </w:r>
          </w:p>
        </w:tc>
        <w:tc>
          <w:tcPr>
            <w:tcW w:w="556" w:type="pct"/>
            <w:vAlign w:val="center"/>
          </w:tcPr>
          <w:p w14:paraId="434CDA18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3.852</w:t>
            </w:r>
          </w:p>
        </w:tc>
      </w:tr>
    </w:tbl>
    <w:p w14:paraId="1DBDB7B0" w14:textId="77777777" w:rsidR="00DC08B5" w:rsidRPr="00AF0527" w:rsidRDefault="00DC08B5" w:rsidP="00DC08B5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/>
          <w:szCs w:val="21"/>
        </w:rPr>
      </w:pPr>
    </w:p>
    <w:p w14:paraId="123CACB0" w14:textId="572E21CB" w:rsidR="00DC08B5" w:rsidRPr="00AF0527" w:rsidRDefault="00A82C15" w:rsidP="00151743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/>
          <w:szCs w:val="21"/>
        </w:rPr>
      </w:pPr>
      <w:r w:rsidRPr="00F73C62">
        <w:rPr>
          <w:rFonts w:ascii="Times New Roman" w:hAnsi="Times New Roman"/>
          <w:color w:val="000000" w:themeColor="text1"/>
          <w:szCs w:val="21"/>
        </w:rPr>
        <w:t xml:space="preserve">11. </w:t>
      </w:r>
      <w:r w:rsidR="00DC08B5" w:rsidRPr="00F73C62">
        <w:rPr>
          <w:rFonts w:ascii="Times New Roman" w:hAnsi="Times New Roman"/>
          <w:color w:val="000000" w:themeColor="text1"/>
          <w:szCs w:val="21"/>
        </w:rPr>
        <w:t>某机构有</w:t>
      </w:r>
      <w:r w:rsidR="00DC08B5" w:rsidRPr="00F73C62">
        <w:rPr>
          <w:rFonts w:ascii="Times New Roman" w:hAnsi="Times New Roman"/>
          <w:color w:val="000000" w:themeColor="text1"/>
          <w:szCs w:val="21"/>
        </w:rPr>
        <w:t>10</w:t>
      </w:r>
      <w:r w:rsidR="00DC08B5" w:rsidRPr="00F73C62">
        <w:rPr>
          <w:rFonts w:ascii="Times New Roman" w:hAnsi="Times New Roman"/>
          <w:color w:val="000000" w:themeColor="text1"/>
          <w:szCs w:val="21"/>
        </w:rPr>
        <w:t>笔相互独立的贷款，假定风险暴露频段值为</w:t>
      </w:r>
      <w:r w:rsidR="00DC08B5" w:rsidRPr="00F73C62">
        <w:rPr>
          <w:rFonts w:ascii="Times New Roman" w:hAnsi="Times New Roman"/>
          <w:i/>
          <w:color w:val="000000" w:themeColor="text1"/>
          <w:szCs w:val="21"/>
        </w:rPr>
        <w:t>L</w:t>
      </w:r>
      <w:r w:rsidR="00DC08B5" w:rsidRPr="00F73C62">
        <w:rPr>
          <w:rFonts w:ascii="Times New Roman" w:hAnsi="Times New Roman"/>
          <w:color w:val="000000" w:themeColor="text1"/>
          <w:szCs w:val="21"/>
        </w:rPr>
        <w:t>=3</w:t>
      </w:r>
      <w:r w:rsidR="00DC08B5" w:rsidRPr="00F73C62">
        <w:rPr>
          <w:rFonts w:ascii="Times New Roman" w:hAnsi="Times New Roman"/>
          <w:color w:val="000000" w:themeColor="text1"/>
          <w:szCs w:val="21"/>
        </w:rPr>
        <w:t>（万元），可将</w:t>
      </w:r>
      <w:r w:rsidR="00DC08B5" w:rsidRPr="00F73C62">
        <w:rPr>
          <w:rFonts w:ascii="Times New Roman" w:hAnsi="Times New Roman"/>
          <w:color w:val="000000" w:themeColor="text1"/>
          <w:szCs w:val="21"/>
        </w:rPr>
        <w:t>10</w:t>
      </w:r>
      <w:r w:rsidR="00DC08B5" w:rsidRPr="00F73C62">
        <w:rPr>
          <w:rFonts w:ascii="Times New Roman" w:hAnsi="Times New Roman"/>
          <w:color w:val="000000" w:themeColor="text1"/>
          <w:szCs w:val="21"/>
        </w:rPr>
        <w:t>笔</w:t>
      </w:r>
      <w:r w:rsidR="00DC08B5" w:rsidRPr="00AF0527">
        <w:rPr>
          <w:rFonts w:ascii="Times New Roman" w:hAnsi="Times New Roman"/>
          <w:szCs w:val="21"/>
        </w:rPr>
        <w:t>贷款分为两个频段级，其中</w:t>
      </w:r>
      <w:r w:rsidR="00DC08B5" w:rsidRPr="00AF0527">
        <w:rPr>
          <w:rFonts w:ascii="Times New Roman" w:hAnsi="Times New Roman"/>
          <w:szCs w:val="21"/>
        </w:rPr>
        <w:t>4</w:t>
      </w:r>
      <w:r w:rsidR="00DC08B5" w:rsidRPr="00AF0527">
        <w:rPr>
          <w:rFonts w:ascii="Times New Roman" w:hAnsi="Times New Roman"/>
          <w:szCs w:val="21"/>
        </w:rPr>
        <w:t>笔位于</w:t>
      </w:r>
      <w:r w:rsidR="00931754" w:rsidRPr="00AF0527">
        <w:rPr>
          <w:rFonts w:ascii="Times New Roman" w:hAnsi="Times New Roman"/>
          <w:noProof/>
          <w:position w:val="-12"/>
          <w:szCs w:val="21"/>
        </w:rPr>
        <w:drawing>
          <wp:inline distT="0" distB="0" distL="0" distR="0" wp14:anchorId="10ABBC8A" wp14:editId="276CACC9">
            <wp:extent cx="133350" cy="228600"/>
            <wp:effectExtent l="0" t="0" r="0" b="0"/>
            <wp:docPr id="2921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08B5" w:rsidRPr="00AF0527">
        <w:rPr>
          <w:rFonts w:ascii="Times New Roman" w:hAnsi="Times New Roman"/>
          <w:szCs w:val="21"/>
        </w:rPr>
        <w:t>频段，其余位于</w:t>
      </w:r>
      <w:r w:rsidR="00931754" w:rsidRPr="00AF0527">
        <w:rPr>
          <w:rFonts w:ascii="Times New Roman" w:hAnsi="Times New Roman"/>
          <w:noProof/>
          <w:position w:val="-12"/>
          <w:szCs w:val="21"/>
        </w:rPr>
        <w:drawing>
          <wp:inline distT="0" distB="0" distL="0" distR="0" wp14:anchorId="0F2D6CC5" wp14:editId="5CB27B8F">
            <wp:extent cx="152400" cy="228600"/>
            <wp:effectExtent l="0" t="0" r="0" b="0"/>
            <wp:docPr id="2920" name="Pictur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08B5" w:rsidRPr="00AF0527">
        <w:rPr>
          <w:rFonts w:ascii="Times New Roman" w:hAnsi="Times New Roman"/>
          <w:szCs w:val="21"/>
        </w:rPr>
        <w:t>频段，在每个频段内，贷款违约的平均</w:t>
      </w:r>
      <w:r w:rsidR="009C41C5" w:rsidRPr="00AF0527">
        <w:rPr>
          <w:rFonts w:ascii="Times New Roman" w:hAnsi="Times New Roman"/>
          <w:szCs w:val="21"/>
        </w:rPr>
        <w:t>数</w:t>
      </w:r>
      <w:r w:rsidR="00DC08B5" w:rsidRPr="00AF0527">
        <w:rPr>
          <w:rFonts w:ascii="Times New Roman" w:hAnsi="Times New Roman"/>
          <w:szCs w:val="21"/>
        </w:rPr>
        <w:t>目为</w:t>
      </w:r>
      <w:r w:rsidR="00931754" w:rsidRPr="00AF0527">
        <w:rPr>
          <w:rFonts w:ascii="Times New Roman" w:hAnsi="Times New Roman"/>
          <w:noProof/>
          <w:position w:val="-6"/>
          <w:szCs w:val="21"/>
        </w:rPr>
        <w:drawing>
          <wp:inline distT="0" distB="0" distL="0" distR="0" wp14:anchorId="463B0D6B" wp14:editId="627E8DFF">
            <wp:extent cx="323850" cy="171450"/>
            <wp:effectExtent l="0" t="0" r="0" b="0"/>
            <wp:docPr id="2919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08B5" w:rsidRPr="00AF0527">
        <w:rPr>
          <w:rFonts w:ascii="Times New Roman" w:hAnsi="Times New Roman"/>
          <w:szCs w:val="21"/>
        </w:rPr>
        <w:t>，违约数服从泊松分布。</w:t>
      </w:r>
      <w:bookmarkStart w:id="5" w:name="_GoBack"/>
      <w:bookmarkEnd w:id="5"/>
    </w:p>
    <w:p w14:paraId="3CB995EF" w14:textId="69722807" w:rsidR="00DC08B5" w:rsidRPr="00AF0527" w:rsidRDefault="00DC08B5" w:rsidP="007D5277">
      <w:pPr>
        <w:pStyle w:val="a6"/>
        <w:numPr>
          <w:ilvl w:val="0"/>
          <w:numId w:val="19"/>
        </w:numPr>
        <w:adjustRightInd w:val="0"/>
        <w:snapToGrid w:val="0"/>
        <w:spacing w:line="400" w:lineRule="atLeast"/>
        <w:ind w:firstLineChars="0"/>
        <w:rPr>
          <w:rFonts w:ascii="Times New Roman" w:hAnsi="Times New Roman"/>
          <w:szCs w:val="21"/>
        </w:rPr>
      </w:pPr>
      <w:r w:rsidRPr="00AF0527">
        <w:rPr>
          <w:rFonts w:ascii="Times New Roman" w:hAnsi="Times New Roman"/>
          <w:szCs w:val="21"/>
        </w:rPr>
        <w:t>求</w:t>
      </w:r>
      <w:r w:rsidR="00931754" w:rsidRPr="00AF0527">
        <w:rPr>
          <w:rFonts w:ascii="Times New Roman" w:hAnsi="Times New Roman"/>
          <w:noProof/>
          <w:position w:val="-12"/>
        </w:rPr>
        <w:drawing>
          <wp:inline distT="0" distB="0" distL="0" distR="0" wp14:anchorId="2C1A5E75" wp14:editId="0AA67AC9">
            <wp:extent cx="133350" cy="228600"/>
            <wp:effectExtent l="0" t="0" r="0" b="0"/>
            <wp:docPr id="2918" name="Pictur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0527">
        <w:rPr>
          <w:rFonts w:ascii="Times New Roman" w:hAnsi="Times New Roman"/>
          <w:szCs w:val="21"/>
        </w:rPr>
        <w:t>、</w:t>
      </w:r>
      <w:r w:rsidR="00931754" w:rsidRPr="00AF0527">
        <w:rPr>
          <w:rFonts w:ascii="Times New Roman" w:hAnsi="Times New Roman"/>
          <w:noProof/>
          <w:position w:val="-12"/>
        </w:rPr>
        <w:drawing>
          <wp:inline distT="0" distB="0" distL="0" distR="0" wp14:anchorId="2FC1210D" wp14:editId="1F1DB3C3">
            <wp:extent cx="152400" cy="228600"/>
            <wp:effectExtent l="0" t="0" r="0" b="0"/>
            <wp:docPr id="2917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AF0527">
        <w:rPr>
          <w:rFonts w:ascii="Times New Roman" w:hAnsi="Times New Roman"/>
          <w:szCs w:val="21"/>
        </w:rPr>
        <w:t>频段级内</w:t>
      </w:r>
      <w:proofErr w:type="gramEnd"/>
      <w:r w:rsidRPr="00AF0527">
        <w:rPr>
          <w:rFonts w:ascii="Times New Roman" w:hAnsi="Times New Roman"/>
          <w:szCs w:val="21"/>
        </w:rPr>
        <w:t>，对应于不同违约数目的违约率及违约损失分布。</w:t>
      </w:r>
    </w:p>
    <w:p w14:paraId="36B9BBEE" w14:textId="42F91549" w:rsidR="00DC08B5" w:rsidRPr="00AF0527" w:rsidRDefault="00DC08B5" w:rsidP="007D5277">
      <w:pPr>
        <w:pStyle w:val="a6"/>
        <w:numPr>
          <w:ilvl w:val="0"/>
          <w:numId w:val="19"/>
        </w:numPr>
        <w:adjustRightInd w:val="0"/>
        <w:snapToGrid w:val="0"/>
        <w:spacing w:line="400" w:lineRule="atLeast"/>
        <w:ind w:firstLineChars="0"/>
        <w:rPr>
          <w:rFonts w:ascii="Times New Roman" w:hAnsi="Times New Roman"/>
          <w:szCs w:val="21"/>
        </w:rPr>
      </w:pPr>
      <w:r w:rsidRPr="00AF0527">
        <w:rPr>
          <w:rFonts w:ascii="Times New Roman" w:hAnsi="Times New Roman"/>
          <w:szCs w:val="21"/>
        </w:rPr>
        <w:t>求出不同</w:t>
      </w:r>
      <w:proofErr w:type="gramStart"/>
      <w:r w:rsidRPr="00AF0527">
        <w:rPr>
          <w:rFonts w:ascii="Times New Roman" w:hAnsi="Times New Roman"/>
          <w:szCs w:val="21"/>
        </w:rPr>
        <w:t>频段级内</w:t>
      </w:r>
      <w:proofErr w:type="gramEnd"/>
      <w:r w:rsidRPr="00AF0527">
        <w:rPr>
          <w:rFonts w:ascii="Times New Roman" w:hAnsi="Times New Roman"/>
          <w:szCs w:val="21"/>
        </w:rPr>
        <w:t>预期损失和</w:t>
      </w:r>
      <w:r w:rsidRPr="00AF0527">
        <w:rPr>
          <w:rFonts w:ascii="Times New Roman" w:hAnsi="Times New Roman"/>
          <w:szCs w:val="21"/>
        </w:rPr>
        <w:t>99%</w:t>
      </w:r>
      <w:r w:rsidRPr="00AF0527">
        <w:rPr>
          <w:rFonts w:ascii="Times New Roman" w:hAnsi="Times New Roman"/>
          <w:szCs w:val="21"/>
        </w:rPr>
        <w:t>置信水平下对应的未预期损失。</w:t>
      </w:r>
    </w:p>
    <w:p w14:paraId="0E6B6597" w14:textId="719C6D2E" w:rsidR="00DC08B5" w:rsidRPr="00AF0527" w:rsidRDefault="00DC08B5" w:rsidP="007D5277">
      <w:pPr>
        <w:pStyle w:val="a6"/>
        <w:numPr>
          <w:ilvl w:val="0"/>
          <w:numId w:val="19"/>
        </w:numPr>
        <w:adjustRightInd w:val="0"/>
        <w:snapToGrid w:val="0"/>
        <w:spacing w:line="400" w:lineRule="atLeast"/>
        <w:ind w:firstLineChars="0"/>
        <w:rPr>
          <w:rFonts w:ascii="Times New Roman" w:hAnsi="Times New Roman"/>
          <w:szCs w:val="21"/>
        </w:rPr>
      </w:pPr>
      <w:r w:rsidRPr="00AF0527">
        <w:rPr>
          <w:rFonts w:ascii="Times New Roman" w:hAnsi="Times New Roman"/>
          <w:szCs w:val="21"/>
        </w:rPr>
        <w:t>求出两笔贷款组合可能的违约概率以及对应的损失分布。</w:t>
      </w:r>
    </w:p>
    <w:p w14:paraId="49251A50" w14:textId="37E061D0" w:rsidR="00DC08B5" w:rsidRPr="00AF0527" w:rsidRDefault="00DC08B5" w:rsidP="00AE1576">
      <w:pPr>
        <w:pStyle w:val="a6"/>
        <w:numPr>
          <w:ilvl w:val="0"/>
          <w:numId w:val="19"/>
        </w:numPr>
        <w:adjustRightInd w:val="0"/>
        <w:snapToGrid w:val="0"/>
        <w:spacing w:line="400" w:lineRule="atLeast"/>
        <w:ind w:firstLineChars="0"/>
        <w:rPr>
          <w:rFonts w:ascii="Times New Roman" w:hAnsi="Times New Roman"/>
          <w:szCs w:val="21"/>
        </w:rPr>
      </w:pPr>
      <w:r w:rsidRPr="00AF0527">
        <w:rPr>
          <w:rFonts w:ascii="Times New Roman" w:hAnsi="Times New Roman"/>
          <w:szCs w:val="21"/>
        </w:rPr>
        <w:t>求两笔贷款组合的预期损失和</w:t>
      </w:r>
      <w:r w:rsidRPr="00AF0527">
        <w:rPr>
          <w:rFonts w:ascii="Times New Roman" w:hAnsi="Times New Roman"/>
          <w:szCs w:val="21"/>
        </w:rPr>
        <w:t>99%</w:t>
      </w:r>
      <w:r w:rsidRPr="00AF0527">
        <w:rPr>
          <w:rFonts w:ascii="Times New Roman" w:hAnsi="Times New Roman"/>
          <w:szCs w:val="21"/>
        </w:rPr>
        <w:t>置信水平下对应的未预期损失</w:t>
      </w:r>
    </w:p>
    <w:p w14:paraId="2F6F3B57" w14:textId="77777777" w:rsidR="00DC08B5" w:rsidRPr="00AF0527" w:rsidRDefault="00DC08B5" w:rsidP="001D79A1">
      <w:pPr>
        <w:adjustRightInd w:val="0"/>
        <w:snapToGrid w:val="0"/>
        <w:spacing w:line="400" w:lineRule="atLeast"/>
        <w:ind w:firstLineChars="200" w:firstLine="422"/>
        <w:rPr>
          <w:rFonts w:ascii="Times New Roman" w:hAnsi="Times New Roman"/>
          <w:b/>
          <w:szCs w:val="21"/>
        </w:rPr>
      </w:pPr>
      <w:r w:rsidRPr="00AF0527">
        <w:rPr>
          <w:rFonts w:ascii="Times New Roman" w:hAnsi="Times New Roman"/>
          <w:b/>
          <w:szCs w:val="21"/>
        </w:rPr>
        <w:t>答：</w:t>
      </w:r>
    </w:p>
    <w:p w14:paraId="59444EFF" w14:textId="03E377EE" w:rsidR="00DC08B5" w:rsidRPr="00AF0527" w:rsidRDefault="001D79A1" w:rsidP="00151743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/>
          <w:szCs w:val="21"/>
        </w:rPr>
      </w:pPr>
      <w:r w:rsidRPr="00AF0527">
        <w:rPr>
          <w:rFonts w:ascii="Times New Roman" w:hAnsi="Times New Roman"/>
          <w:szCs w:val="21"/>
        </w:rPr>
        <w:t>（</w:t>
      </w:r>
      <w:r w:rsidRPr="00AF0527">
        <w:rPr>
          <w:rFonts w:ascii="Times New Roman" w:hAnsi="Times New Roman"/>
          <w:szCs w:val="21"/>
        </w:rPr>
        <w:t>1</w:t>
      </w:r>
      <w:r w:rsidRPr="00AF0527">
        <w:rPr>
          <w:rFonts w:ascii="Times New Roman" w:hAnsi="Times New Roman"/>
          <w:szCs w:val="21"/>
        </w:rPr>
        <w:t>）</w:t>
      </w:r>
      <w:r w:rsidR="00DC08B5" w:rsidRPr="00AF0527">
        <w:rPr>
          <w:rFonts w:ascii="Times New Roman" w:hAnsi="Times New Roman"/>
          <w:szCs w:val="21"/>
        </w:rPr>
        <w:t>记在</w:t>
      </w:r>
      <w:r w:rsidR="00931754" w:rsidRPr="00AF0527">
        <w:rPr>
          <w:rFonts w:ascii="Times New Roman" w:hAnsi="Times New Roman"/>
          <w:noProof/>
          <w:position w:val="-12"/>
          <w:szCs w:val="21"/>
        </w:rPr>
        <w:drawing>
          <wp:inline distT="0" distB="0" distL="0" distR="0" wp14:anchorId="5185F09E" wp14:editId="1A6CC0C2">
            <wp:extent cx="133350" cy="228600"/>
            <wp:effectExtent l="0" t="0" r="0" b="0"/>
            <wp:docPr id="2916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="00DC08B5" w:rsidRPr="00AF0527">
        <w:rPr>
          <w:rFonts w:ascii="Times New Roman" w:hAnsi="Times New Roman"/>
          <w:szCs w:val="21"/>
        </w:rPr>
        <w:t>频段级内</w:t>
      </w:r>
      <w:proofErr w:type="gramEnd"/>
      <w:r w:rsidR="00DC08B5" w:rsidRPr="00AF0527">
        <w:rPr>
          <w:rFonts w:ascii="Times New Roman" w:hAnsi="Times New Roman"/>
          <w:szCs w:val="21"/>
        </w:rPr>
        <w:t>的违约数目为</w:t>
      </w:r>
      <w:r w:rsidR="00931754" w:rsidRPr="00AF0527">
        <w:rPr>
          <w:rFonts w:ascii="Times New Roman" w:hAnsi="Times New Roman"/>
          <w:noProof/>
          <w:position w:val="-12"/>
          <w:szCs w:val="21"/>
        </w:rPr>
        <w:drawing>
          <wp:inline distT="0" distB="0" distL="0" distR="0" wp14:anchorId="592B8068" wp14:editId="74E9FCE1">
            <wp:extent cx="190500" cy="228600"/>
            <wp:effectExtent l="0" t="0" r="0" b="0"/>
            <wp:docPr id="2915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08B5" w:rsidRPr="00AF0527">
        <w:rPr>
          <w:rFonts w:ascii="Times New Roman" w:hAnsi="Times New Roman"/>
          <w:szCs w:val="21"/>
        </w:rPr>
        <w:t>。</w:t>
      </w:r>
    </w:p>
    <w:p w14:paraId="2C977709" w14:textId="77777777" w:rsidR="00DC08B5" w:rsidRPr="00AF0527" w:rsidRDefault="00DC08B5" w:rsidP="00151743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/>
          <w:szCs w:val="21"/>
        </w:rPr>
      </w:pPr>
      <w:r w:rsidRPr="00AF0527">
        <w:rPr>
          <w:rFonts w:ascii="Times New Roman" w:hAnsi="Times New Roman"/>
          <w:szCs w:val="21"/>
        </w:rPr>
        <w:lastRenderedPageBreak/>
        <w:t>由题知</w:t>
      </w:r>
      <w:r w:rsidR="00931754" w:rsidRPr="00AF0527">
        <w:rPr>
          <w:rFonts w:ascii="Times New Roman" w:hAnsi="Times New Roman"/>
          <w:noProof/>
          <w:position w:val="-24"/>
          <w:szCs w:val="21"/>
        </w:rPr>
        <w:drawing>
          <wp:inline distT="0" distB="0" distL="0" distR="0" wp14:anchorId="4F97418B" wp14:editId="78BA4A6F">
            <wp:extent cx="1162050" cy="400050"/>
            <wp:effectExtent l="0" t="0" r="0" b="0"/>
            <wp:docPr id="2914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0527">
        <w:rPr>
          <w:rFonts w:ascii="Times New Roman" w:hAnsi="Times New Roman"/>
          <w:szCs w:val="21"/>
        </w:rPr>
        <w:t xml:space="preserve"> </w:t>
      </w:r>
      <w:r w:rsidRPr="00AF0527">
        <w:rPr>
          <w:rFonts w:ascii="Times New Roman" w:hAnsi="Times New Roman"/>
          <w:szCs w:val="21"/>
        </w:rPr>
        <w:t>，依次求出</w:t>
      </w:r>
      <w:r w:rsidRPr="00AF0527">
        <w:rPr>
          <w:rFonts w:ascii="Times New Roman" w:hAnsi="Times New Roman"/>
          <w:i/>
          <w:szCs w:val="21"/>
        </w:rPr>
        <w:t xml:space="preserve">n </w:t>
      </w:r>
      <w:r w:rsidRPr="00AF0527">
        <w:rPr>
          <w:rFonts w:ascii="Times New Roman" w:hAnsi="Times New Roman"/>
          <w:szCs w:val="21"/>
        </w:rPr>
        <w:t>等于</w:t>
      </w:r>
      <w:r w:rsidRPr="00AF0527">
        <w:rPr>
          <w:rFonts w:ascii="Times New Roman" w:hAnsi="Times New Roman"/>
          <w:szCs w:val="21"/>
        </w:rPr>
        <w:t>1~10</w:t>
      </w:r>
      <w:r w:rsidRPr="00AF0527">
        <w:rPr>
          <w:rFonts w:ascii="Times New Roman" w:hAnsi="Times New Roman"/>
          <w:szCs w:val="21"/>
        </w:rPr>
        <w:t>时的值。可得</w:t>
      </w:r>
      <w:r w:rsidR="00931754" w:rsidRPr="00AF0527">
        <w:rPr>
          <w:rFonts w:ascii="Times New Roman" w:hAnsi="Times New Roman"/>
          <w:noProof/>
          <w:position w:val="-12"/>
          <w:szCs w:val="21"/>
        </w:rPr>
        <w:drawing>
          <wp:inline distT="0" distB="0" distL="0" distR="0" wp14:anchorId="1DC67578" wp14:editId="61953ADC">
            <wp:extent cx="133350" cy="228600"/>
            <wp:effectExtent l="0" t="0" r="0" b="0"/>
            <wp:docPr id="2913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AF0527">
        <w:rPr>
          <w:rFonts w:ascii="Times New Roman" w:hAnsi="Times New Roman"/>
          <w:szCs w:val="21"/>
        </w:rPr>
        <w:t>频段级内</w:t>
      </w:r>
      <w:proofErr w:type="gramEnd"/>
      <w:r w:rsidRPr="00AF0527">
        <w:rPr>
          <w:rFonts w:ascii="Times New Roman" w:hAnsi="Times New Roman"/>
          <w:szCs w:val="21"/>
        </w:rPr>
        <w:t>的不同违约数目的违约率。违约损失分布为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05"/>
        <w:gridCol w:w="1705"/>
        <w:gridCol w:w="1704"/>
        <w:gridCol w:w="1704"/>
        <w:gridCol w:w="1704"/>
      </w:tblGrid>
      <w:tr w:rsidR="00DC08B5" w:rsidRPr="00AF0527" w14:paraId="402B0C4C" w14:textId="77777777" w:rsidTr="00BE4798">
        <w:trPr>
          <w:trHeight w:val="397"/>
        </w:trPr>
        <w:tc>
          <w:tcPr>
            <w:tcW w:w="1000" w:type="pct"/>
            <w:vAlign w:val="center"/>
          </w:tcPr>
          <w:p w14:paraId="49BE6B69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违约数目</w:t>
            </w:r>
            <w:r w:rsidRPr="00AF0527">
              <w:rPr>
                <w:rFonts w:ascii="Times New Roman" w:hAnsi="Times New Roman"/>
                <w:i/>
                <w:szCs w:val="21"/>
              </w:rPr>
              <w:t>n</w:t>
            </w:r>
          </w:p>
        </w:tc>
        <w:tc>
          <w:tcPr>
            <w:tcW w:w="1000" w:type="pct"/>
            <w:vAlign w:val="center"/>
          </w:tcPr>
          <w:p w14:paraId="292B7E80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1</w:t>
            </w:r>
          </w:p>
        </w:tc>
        <w:tc>
          <w:tcPr>
            <w:tcW w:w="1000" w:type="pct"/>
            <w:vAlign w:val="center"/>
          </w:tcPr>
          <w:p w14:paraId="04A0C8CC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2</w:t>
            </w:r>
          </w:p>
        </w:tc>
        <w:tc>
          <w:tcPr>
            <w:tcW w:w="1000" w:type="pct"/>
            <w:vAlign w:val="center"/>
          </w:tcPr>
          <w:p w14:paraId="2743FAD9" w14:textId="77777777" w:rsidR="00DC08B5" w:rsidRPr="00AF0527" w:rsidRDefault="00931754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noProof/>
                <w:position w:val="-4"/>
                <w:szCs w:val="21"/>
              </w:rPr>
              <w:drawing>
                <wp:inline distT="0" distB="0" distL="0" distR="0" wp14:anchorId="34FFE197" wp14:editId="577E2543">
                  <wp:extent cx="171450" cy="114300"/>
                  <wp:effectExtent l="0" t="0" r="0" b="0"/>
                  <wp:docPr id="2912" name="Picture 4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0" w:type="pct"/>
            <w:vAlign w:val="center"/>
          </w:tcPr>
          <w:p w14:paraId="75FB2E45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10</w:t>
            </w:r>
          </w:p>
        </w:tc>
      </w:tr>
      <w:tr w:rsidR="00DC08B5" w:rsidRPr="00AF0527" w14:paraId="1C6727CB" w14:textId="77777777" w:rsidTr="00BE4798">
        <w:trPr>
          <w:trHeight w:val="397"/>
        </w:trPr>
        <w:tc>
          <w:tcPr>
            <w:tcW w:w="1000" w:type="pct"/>
            <w:vAlign w:val="center"/>
          </w:tcPr>
          <w:p w14:paraId="4E838392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违约损失</w:t>
            </w:r>
          </w:p>
        </w:tc>
        <w:tc>
          <w:tcPr>
            <w:tcW w:w="1000" w:type="pct"/>
            <w:vAlign w:val="center"/>
          </w:tcPr>
          <w:p w14:paraId="265B4837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3</w:t>
            </w:r>
          </w:p>
        </w:tc>
        <w:tc>
          <w:tcPr>
            <w:tcW w:w="1000" w:type="pct"/>
            <w:vAlign w:val="center"/>
          </w:tcPr>
          <w:p w14:paraId="16EE2719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6</w:t>
            </w:r>
          </w:p>
        </w:tc>
        <w:tc>
          <w:tcPr>
            <w:tcW w:w="1000" w:type="pct"/>
            <w:vAlign w:val="center"/>
          </w:tcPr>
          <w:p w14:paraId="495E97A3" w14:textId="77777777" w:rsidR="00DC08B5" w:rsidRPr="00AF0527" w:rsidRDefault="00931754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noProof/>
                <w:position w:val="-4"/>
                <w:szCs w:val="21"/>
              </w:rPr>
              <w:drawing>
                <wp:inline distT="0" distB="0" distL="0" distR="0" wp14:anchorId="1D685927" wp14:editId="4730F087">
                  <wp:extent cx="171450" cy="114300"/>
                  <wp:effectExtent l="0" t="0" r="0" b="0"/>
                  <wp:docPr id="2911" name="Picture 4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0" w:type="pct"/>
            <w:vAlign w:val="center"/>
          </w:tcPr>
          <w:p w14:paraId="4CEC32D6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30</w:t>
            </w:r>
          </w:p>
        </w:tc>
      </w:tr>
      <w:tr w:rsidR="00DC08B5" w:rsidRPr="00AF0527" w14:paraId="68CF0338" w14:textId="77777777" w:rsidTr="00BE4798">
        <w:trPr>
          <w:trHeight w:val="397"/>
        </w:trPr>
        <w:tc>
          <w:tcPr>
            <w:tcW w:w="1000" w:type="pct"/>
            <w:vAlign w:val="center"/>
          </w:tcPr>
          <w:p w14:paraId="3C6E4760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违约概率</w:t>
            </w:r>
          </w:p>
        </w:tc>
        <w:tc>
          <w:tcPr>
            <w:tcW w:w="1000" w:type="pct"/>
            <w:vAlign w:val="center"/>
          </w:tcPr>
          <w:p w14:paraId="6DB5034A" w14:textId="77777777" w:rsidR="00DC08B5" w:rsidRPr="00AF0527" w:rsidRDefault="00931754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noProof/>
                <w:position w:val="-24"/>
                <w:szCs w:val="21"/>
              </w:rPr>
              <w:drawing>
                <wp:inline distT="0" distB="0" distL="0" distR="0" wp14:anchorId="3B885032" wp14:editId="7779703E">
                  <wp:extent cx="323850" cy="400050"/>
                  <wp:effectExtent l="0" t="0" r="0" b="0"/>
                  <wp:docPr id="2910" name="Picture 4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0" w:type="pct"/>
            <w:vAlign w:val="center"/>
          </w:tcPr>
          <w:p w14:paraId="544C30C8" w14:textId="77777777" w:rsidR="00DC08B5" w:rsidRPr="00AF0527" w:rsidRDefault="00931754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noProof/>
                <w:position w:val="-24"/>
                <w:szCs w:val="21"/>
              </w:rPr>
              <w:drawing>
                <wp:inline distT="0" distB="0" distL="0" distR="0" wp14:anchorId="08D3F1D0" wp14:editId="45F072A2">
                  <wp:extent cx="381000" cy="400050"/>
                  <wp:effectExtent l="0" t="0" r="0" b="0"/>
                  <wp:docPr id="2909" name="Picture 4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0" w:type="pct"/>
            <w:vAlign w:val="center"/>
          </w:tcPr>
          <w:p w14:paraId="09F84F16" w14:textId="77777777" w:rsidR="00DC08B5" w:rsidRPr="00AF0527" w:rsidRDefault="00931754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noProof/>
                <w:position w:val="-4"/>
                <w:szCs w:val="21"/>
              </w:rPr>
              <w:drawing>
                <wp:inline distT="0" distB="0" distL="0" distR="0" wp14:anchorId="346A81ED" wp14:editId="7507291A">
                  <wp:extent cx="171450" cy="114300"/>
                  <wp:effectExtent l="0" t="0" r="0" b="0"/>
                  <wp:docPr id="2908" name="Picture 4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0" w:type="pct"/>
            <w:vAlign w:val="center"/>
          </w:tcPr>
          <w:p w14:paraId="15FEBE16" w14:textId="77777777" w:rsidR="00DC08B5" w:rsidRPr="00AF0527" w:rsidRDefault="00DE1376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position w:val="-24"/>
              </w:rPr>
              <w:object w:dxaOrig="740" w:dyaOrig="660" w14:anchorId="2EC0B9A4">
                <v:shape id="_x0000_i1033" type="#_x0000_t75" style="width:36.75pt;height:33pt" o:ole="">
                  <v:imagedata r:id="rId34" o:title=""/>
                </v:shape>
                <o:OLEObject Type="Embed" ProgID="Equation.DSMT4" ShapeID="_x0000_i1033" DrawAspect="Content" ObjectID="_1624624593" r:id="rId35"/>
              </w:object>
            </w:r>
          </w:p>
        </w:tc>
      </w:tr>
    </w:tbl>
    <w:p w14:paraId="68BB6225" w14:textId="77777777" w:rsidR="00DC08B5" w:rsidRPr="00AF0527" w:rsidRDefault="00DC08B5" w:rsidP="00DC08B5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/>
          <w:szCs w:val="21"/>
        </w:rPr>
      </w:pPr>
      <w:r w:rsidRPr="00AF0527">
        <w:rPr>
          <w:rFonts w:ascii="Times New Roman" w:hAnsi="Times New Roman"/>
          <w:szCs w:val="21"/>
        </w:rPr>
        <w:t>同理可求得在</w:t>
      </w:r>
      <w:r w:rsidR="00931754" w:rsidRPr="00AF0527">
        <w:rPr>
          <w:rFonts w:ascii="Times New Roman" w:hAnsi="Times New Roman"/>
          <w:noProof/>
          <w:position w:val="-12"/>
          <w:szCs w:val="21"/>
        </w:rPr>
        <w:drawing>
          <wp:inline distT="0" distB="0" distL="0" distR="0" wp14:anchorId="329E9156" wp14:editId="083A5208">
            <wp:extent cx="152400" cy="228600"/>
            <wp:effectExtent l="0" t="0" r="0" b="0"/>
            <wp:docPr id="2906" name="Pictur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AF0527">
        <w:rPr>
          <w:rFonts w:ascii="Times New Roman" w:hAnsi="Times New Roman"/>
          <w:szCs w:val="21"/>
        </w:rPr>
        <w:t>频段级内</w:t>
      </w:r>
      <w:proofErr w:type="gramEnd"/>
      <w:r w:rsidRPr="00AF0527">
        <w:rPr>
          <w:rFonts w:ascii="Times New Roman" w:hAnsi="Times New Roman"/>
          <w:szCs w:val="21"/>
        </w:rPr>
        <w:t>的不同违约数目（记为</w:t>
      </w:r>
      <w:r w:rsidR="00931754" w:rsidRPr="00AF0527">
        <w:rPr>
          <w:rFonts w:ascii="Times New Roman" w:hAnsi="Times New Roman"/>
          <w:noProof/>
          <w:position w:val="-12"/>
          <w:szCs w:val="21"/>
        </w:rPr>
        <w:drawing>
          <wp:inline distT="0" distB="0" distL="0" distR="0" wp14:anchorId="4069C2D1" wp14:editId="34639176">
            <wp:extent cx="190500" cy="228600"/>
            <wp:effectExtent l="0" t="0" r="0" b="0"/>
            <wp:docPr id="2905" name="Picture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0527">
        <w:rPr>
          <w:rFonts w:ascii="Times New Roman" w:hAnsi="Times New Roman"/>
          <w:szCs w:val="21"/>
        </w:rPr>
        <w:t>）的概率及违约损失分布。</w:t>
      </w:r>
    </w:p>
    <w:p w14:paraId="77B1075F" w14:textId="33A0B9BE" w:rsidR="00DC08B5" w:rsidRPr="00AF0527" w:rsidRDefault="00C56BDF" w:rsidP="00151743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/>
          <w:szCs w:val="21"/>
        </w:rPr>
      </w:pPr>
      <w:r w:rsidRPr="00AF0527">
        <w:rPr>
          <w:rFonts w:ascii="Times New Roman" w:hAnsi="Times New Roman"/>
          <w:szCs w:val="21"/>
        </w:rPr>
        <w:t>（</w:t>
      </w:r>
      <w:r w:rsidRPr="00AF0527">
        <w:rPr>
          <w:rFonts w:ascii="Times New Roman" w:hAnsi="Times New Roman"/>
          <w:szCs w:val="21"/>
        </w:rPr>
        <w:t>2</w:t>
      </w:r>
      <w:r w:rsidRPr="00AF0527">
        <w:rPr>
          <w:rFonts w:ascii="Times New Roman" w:hAnsi="Times New Roman"/>
          <w:szCs w:val="21"/>
        </w:rPr>
        <w:t>）</w:t>
      </w:r>
      <w:r w:rsidR="00DC08B5" w:rsidRPr="00AF0527">
        <w:rPr>
          <w:rFonts w:ascii="Times New Roman" w:hAnsi="Times New Roman"/>
          <w:szCs w:val="21"/>
        </w:rPr>
        <w:t>在</w:t>
      </w:r>
      <w:r w:rsidR="00931754" w:rsidRPr="00AF0527">
        <w:rPr>
          <w:rFonts w:ascii="Times New Roman" w:hAnsi="Times New Roman"/>
          <w:noProof/>
          <w:position w:val="-12"/>
          <w:szCs w:val="21"/>
        </w:rPr>
        <w:drawing>
          <wp:inline distT="0" distB="0" distL="0" distR="0" wp14:anchorId="6AD024EC" wp14:editId="4E254F65">
            <wp:extent cx="133350" cy="228600"/>
            <wp:effectExtent l="0" t="0" r="0" b="0"/>
            <wp:docPr id="2904" name="Pictur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="00DC08B5" w:rsidRPr="00AF0527">
        <w:rPr>
          <w:rFonts w:ascii="Times New Roman" w:hAnsi="Times New Roman"/>
          <w:szCs w:val="21"/>
        </w:rPr>
        <w:t>频段级内</w:t>
      </w:r>
      <w:proofErr w:type="gramEnd"/>
      <w:r w:rsidR="00DC08B5" w:rsidRPr="00AF0527">
        <w:rPr>
          <w:rFonts w:ascii="Times New Roman" w:hAnsi="Times New Roman"/>
          <w:szCs w:val="21"/>
        </w:rPr>
        <w:t>的预期损失</w:t>
      </w:r>
      <w:r w:rsidR="00931754" w:rsidRPr="00AF0527">
        <w:rPr>
          <w:rFonts w:ascii="Times New Roman" w:hAnsi="Times New Roman"/>
          <w:noProof/>
          <w:position w:val="-24"/>
          <w:szCs w:val="21"/>
        </w:rPr>
        <w:drawing>
          <wp:inline distT="0" distB="0" distL="0" distR="0" wp14:anchorId="0863B1A2" wp14:editId="73A24274">
            <wp:extent cx="1828800" cy="409575"/>
            <wp:effectExtent l="0" t="0" r="0" b="9525"/>
            <wp:docPr id="2903" name="Pictur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08B5" w:rsidRPr="00AF0527">
        <w:rPr>
          <w:rFonts w:ascii="Times New Roman" w:hAnsi="Times New Roman"/>
          <w:szCs w:val="21"/>
        </w:rPr>
        <w:t xml:space="preserve"> </w:t>
      </w:r>
      <w:r w:rsidR="00DC08B5" w:rsidRPr="00AF0527">
        <w:rPr>
          <w:rFonts w:ascii="Times New Roman" w:hAnsi="Times New Roman"/>
          <w:szCs w:val="21"/>
        </w:rPr>
        <w:t>，将损失从高到低排列，并将概率依次相加，当概率值为</w:t>
      </w:r>
      <w:r w:rsidR="00DC08B5" w:rsidRPr="00AF0527">
        <w:rPr>
          <w:rFonts w:ascii="Times New Roman" w:hAnsi="Times New Roman"/>
          <w:szCs w:val="21"/>
        </w:rPr>
        <w:t>1%</w:t>
      </w:r>
      <w:r w:rsidR="00DC08B5" w:rsidRPr="00AF0527">
        <w:rPr>
          <w:rFonts w:ascii="Times New Roman" w:hAnsi="Times New Roman"/>
          <w:szCs w:val="21"/>
        </w:rPr>
        <w:t>时的损失值，即为在</w:t>
      </w:r>
      <w:r w:rsidR="00DC08B5" w:rsidRPr="00AF0527">
        <w:rPr>
          <w:rFonts w:ascii="Times New Roman" w:hAnsi="Times New Roman"/>
          <w:szCs w:val="21"/>
        </w:rPr>
        <w:t>99%</w:t>
      </w:r>
      <w:r w:rsidR="00DC08B5" w:rsidRPr="00AF0527">
        <w:rPr>
          <w:rFonts w:ascii="Times New Roman" w:hAnsi="Times New Roman"/>
          <w:szCs w:val="21"/>
        </w:rPr>
        <w:t>置信水平下的最大可能损失，记为</w:t>
      </w:r>
      <w:r w:rsidR="00931754" w:rsidRPr="00AF0527">
        <w:rPr>
          <w:rFonts w:ascii="Times New Roman" w:hAnsi="Times New Roman"/>
          <w:noProof/>
          <w:position w:val="-12"/>
          <w:szCs w:val="21"/>
        </w:rPr>
        <w:drawing>
          <wp:inline distT="0" distB="0" distL="0" distR="0" wp14:anchorId="32DC5B98" wp14:editId="4AB2AF02">
            <wp:extent cx="285750" cy="228600"/>
            <wp:effectExtent l="0" t="0" r="0" b="0"/>
            <wp:docPr id="2902" name="Pictur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08B5" w:rsidRPr="00AF0527">
        <w:rPr>
          <w:rFonts w:ascii="Times New Roman" w:hAnsi="Times New Roman"/>
          <w:szCs w:val="21"/>
        </w:rPr>
        <w:t xml:space="preserve"> </w:t>
      </w:r>
      <w:r w:rsidR="00DC08B5" w:rsidRPr="00AF0527">
        <w:rPr>
          <w:rFonts w:ascii="Times New Roman" w:hAnsi="Times New Roman"/>
          <w:szCs w:val="21"/>
        </w:rPr>
        <w:t>。未预期损失</w:t>
      </w:r>
      <w:r w:rsidR="00931754" w:rsidRPr="00AF0527">
        <w:rPr>
          <w:rFonts w:ascii="Times New Roman" w:hAnsi="Times New Roman"/>
          <w:noProof/>
          <w:position w:val="-14"/>
          <w:szCs w:val="21"/>
        </w:rPr>
        <w:drawing>
          <wp:inline distT="0" distB="0" distL="0" distR="0" wp14:anchorId="43F0C2EF" wp14:editId="06731130">
            <wp:extent cx="876300" cy="238125"/>
            <wp:effectExtent l="0" t="0" r="0" b="9525"/>
            <wp:docPr id="2901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08B5" w:rsidRPr="00AF0527">
        <w:rPr>
          <w:rFonts w:ascii="Times New Roman" w:hAnsi="Times New Roman"/>
          <w:szCs w:val="21"/>
        </w:rPr>
        <w:t>。</w:t>
      </w:r>
    </w:p>
    <w:p w14:paraId="5D74B0DC" w14:textId="25026E2E" w:rsidR="00DC08B5" w:rsidRPr="00AF0527" w:rsidRDefault="00C56BDF" w:rsidP="00151743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/>
          <w:szCs w:val="21"/>
        </w:rPr>
      </w:pPr>
      <w:r w:rsidRPr="00AF0527">
        <w:rPr>
          <w:rFonts w:ascii="Times New Roman" w:hAnsi="Times New Roman"/>
          <w:szCs w:val="21"/>
        </w:rPr>
        <w:t>（</w:t>
      </w:r>
      <w:r w:rsidRPr="00AF0527">
        <w:rPr>
          <w:rFonts w:ascii="Times New Roman" w:hAnsi="Times New Roman"/>
          <w:szCs w:val="21"/>
        </w:rPr>
        <w:t>3</w:t>
      </w:r>
      <w:r w:rsidRPr="00AF0527">
        <w:rPr>
          <w:rFonts w:ascii="Times New Roman" w:hAnsi="Times New Roman"/>
          <w:szCs w:val="21"/>
        </w:rPr>
        <w:t>）</w:t>
      </w:r>
      <w:r w:rsidR="00DC08B5" w:rsidRPr="00AF0527">
        <w:rPr>
          <w:rFonts w:ascii="Times New Roman" w:hAnsi="Times New Roman"/>
          <w:szCs w:val="21"/>
        </w:rPr>
        <w:t>由于</w:t>
      </w:r>
      <w:proofErr w:type="gramStart"/>
      <w:r w:rsidR="00DC08B5" w:rsidRPr="00AF0527">
        <w:rPr>
          <w:rFonts w:ascii="Times New Roman" w:hAnsi="Times New Roman"/>
          <w:szCs w:val="21"/>
        </w:rPr>
        <w:t>各贷款</w:t>
      </w:r>
      <w:proofErr w:type="gramEnd"/>
      <w:r w:rsidR="00DC08B5" w:rsidRPr="00AF0527">
        <w:rPr>
          <w:rFonts w:ascii="Times New Roman" w:hAnsi="Times New Roman"/>
          <w:szCs w:val="21"/>
        </w:rPr>
        <w:t>相互独立。</w:t>
      </w:r>
      <w:proofErr w:type="gramStart"/>
      <w:r w:rsidR="00DC08B5" w:rsidRPr="00AF0527">
        <w:rPr>
          <w:rFonts w:ascii="Times New Roman" w:hAnsi="Times New Roman"/>
          <w:szCs w:val="21"/>
        </w:rPr>
        <w:t>各贷款</w:t>
      </w:r>
      <w:proofErr w:type="gramEnd"/>
      <w:r w:rsidR="00DC08B5" w:rsidRPr="00AF0527">
        <w:rPr>
          <w:rFonts w:ascii="Times New Roman" w:hAnsi="Times New Roman"/>
          <w:szCs w:val="21"/>
        </w:rPr>
        <w:t>组合违约概率及损失分布为：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840"/>
        <w:gridCol w:w="2841"/>
        <w:gridCol w:w="2841"/>
      </w:tblGrid>
      <w:tr w:rsidR="00DC08B5" w:rsidRPr="00AF0527" w14:paraId="045E04F7" w14:textId="77777777" w:rsidTr="00BE4798">
        <w:trPr>
          <w:trHeight w:val="397"/>
          <w:tblHeader/>
        </w:trPr>
        <w:tc>
          <w:tcPr>
            <w:tcW w:w="1666" w:type="pct"/>
            <w:vAlign w:val="center"/>
          </w:tcPr>
          <w:p w14:paraId="60B1D0BF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违约组合</w:t>
            </w:r>
          </w:p>
        </w:tc>
        <w:tc>
          <w:tcPr>
            <w:tcW w:w="1667" w:type="pct"/>
            <w:vAlign w:val="center"/>
          </w:tcPr>
          <w:p w14:paraId="20A20DA6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违约损失</w:t>
            </w:r>
          </w:p>
        </w:tc>
        <w:tc>
          <w:tcPr>
            <w:tcW w:w="1667" w:type="pct"/>
            <w:vAlign w:val="center"/>
          </w:tcPr>
          <w:p w14:paraId="03F2601E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违约概率</w:t>
            </w:r>
          </w:p>
        </w:tc>
      </w:tr>
      <w:tr w:rsidR="00DC08B5" w:rsidRPr="00AF0527" w14:paraId="640F5805" w14:textId="77777777" w:rsidTr="00BE4798">
        <w:trPr>
          <w:trHeight w:val="397"/>
          <w:tblHeader/>
        </w:trPr>
        <w:tc>
          <w:tcPr>
            <w:tcW w:w="1666" w:type="pct"/>
            <w:vAlign w:val="center"/>
          </w:tcPr>
          <w:p w14:paraId="25F135B3" w14:textId="77777777" w:rsidR="00DC08B5" w:rsidRPr="00AF0527" w:rsidRDefault="00931754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noProof/>
                <w:position w:val="-12"/>
                <w:szCs w:val="21"/>
              </w:rPr>
              <w:drawing>
                <wp:inline distT="0" distB="0" distL="0" distR="0" wp14:anchorId="0767010F" wp14:editId="15A04CC8">
                  <wp:extent cx="342900" cy="228600"/>
                  <wp:effectExtent l="0" t="0" r="0" b="0"/>
                  <wp:docPr id="2900" name="Picture 4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C08B5" w:rsidRPr="00AF0527">
              <w:rPr>
                <w:rFonts w:ascii="Times New Roman" w:hAnsi="Times New Roman"/>
                <w:szCs w:val="21"/>
              </w:rPr>
              <w:t>，</w:t>
            </w:r>
            <w:r w:rsidRPr="00AF0527">
              <w:rPr>
                <w:rFonts w:ascii="Times New Roman" w:hAnsi="Times New Roman"/>
                <w:noProof/>
                <w:position w:val="-12"/>
                <w:szCs w:val="21"/>
              </w:rPr>
              <w:drawing>
                <wp:inline distT="0" distB="0" distL="0" distR="0" wp14:anchorId="41AE4E34" wp14:editId="56FAE78C">
                  <wp:extent cx="381000" cy="228600"/>
                  <wp:effectExtent l="0" t="0" r="0" b="0"/>
                  <wp:docPr id="2899" name="Picture 4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7" w:type="pct"/>
            <w:vAlign w:val="center"/>
          </w:tcPr>
          <w:p w14:paraId="31A5CFD2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3</w:t>
            </w:r>
          </w:p>
        </w:tc>
        <w:tc>
          <w:tcPr>
            <w:tcW w:w="1667" w:type="pct"/>
            <w:vAlign w:val="center"/>
          </w:tcPr>
          <w:p w14:paraId="4122832E" w14:textId="77777777" w:rsidR="00DC08B5" w:rsidRPr="00AF0527" w:rsidRDefault="00931754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noProof/>
                <w:position w:val="-24"/>
                <w:szCs w:val="21"/>
              </w:rPr>
              <w:drawing>
                <wp:inline distT="0" distB="0" distL="0" distR="0" wp14:anchorId="7291CAB6" wp14:editId="5E1A94B0">
                  <wp:extent cx="323850" cy="400050"/>
                  <wp:effectExtent l="0" t="0" r="0" b="0"/>
                  <wp:docPr id="2898" name="Picture 4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F0527">
              <w:rPr>
                <w:rFonts w:ascii="Times New Roman" w:hAnsi="Times New Roman"/>
                <w:noProof/>
                <w:position w:val="-24"/>
                <w:szCs w:val="21"/>
              </w:rPr>
              <w:drawing>
                <wp:inline distT="0" distB="0" distL="0" distR="0" wp14:anchorId="3CC7056B" wp14:editId="3A27BFC6">
                  <wp:extent cx="476250" cy="400050"/>
                  <wp:effectExtent l="0" t="0" r="0" b="0"/>
                  <wp:docPr id="2897" name="Picture 4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C08B5" w:rsidRPr="00AF0527" w14:paraId="0720A4FE" w14:textId="77777777" w:rsidTr="00BE4798">
        <w:trPr>
          <w:trHeight w:val="397"/>
          <w:tblHeader/>
        </w:trPr>
        <w:tc>
          <w:tcPr>
            <w:tcW w:w="1666" w:type="pct"/>
            <w:vAlign w:val="center"/>
          </w:tcPr>
          <w:p w14:paraId="3BB0AFA1" w14:textId="77777777" w:rsidR="00DC08B5" w:rsidRPr="00AF0527" w:rsidRDefault="00931754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noProof/>
                <w:position w:val="-12"/>
                <w:szCs w:val="21"/>
              </w:rPr>
              <w:drawing>
                <wp:inline distT="0" distB="0" distL="0" distR="0" wp14:anchorId="21F4E9F8" wp14:editId="4BC09D2B">
                  <wp:extent cx="342900" cy="228600"/>
                  <wp:effectExtent l="0" t="0" r="0" b="0"/>
                  <wp:docPr id="2896" name="Picture 4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C08B5" w:rsidRPr="00AF0527">
              <w:rPr>
                <w:rFonts w:ascii="Times New Roman" w:hAnsi="Times New Roman"/>
                <w:szCs w:val="21"/>
              </w:rPr>
              <w:t>，</w:t>
            </w:r>
            <w:r w:rsidRPr="00AF0527">
              <w:rPr>
                <w:rFonts w:ascii="Times New Roman" w:hAnsi="Times New Roman"/>
                <w:noProof/>
                <w:position w:val="-12"/>
                <w:szCs w:val="21"/>
              </w:rPr>
              <w:drawing>
                <wp:inline distT="0" distB="0" distL="0" distR="0" wp14:anchorId="375A5ECD" wp14:editId="20F3B2B2">
                  <wp:extent cx="361950" cy="228600"/>
                  <wp:effectExtent l="0" t="0" r="0" b="0"/>
                  <wp:docPr id="2895" name="Picture 4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7" w:type="pct"/>
            <w:vAlign w:val="center"/>
          </w:tcPr>
          <w:p w14:paraId="044E77FA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9</w:t>
            </w:r>
          </w:p>
        </w:tc>
        <w:tc>
          <w:tcPr>
            <w:tcW w:w="1667" w:type="pct"/>
            <w:vAlign w:val="center"/>
          </w:tcPr>
          <w:p w14:paraId="515D660B" w14:textId="77777777" w:rsidR="00DC08B5" w:rsidRPr="00AF0527" w:rsidRDefault="00931754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noProof/>
                <w:position w:val="-24"/>
                <w:szCs w:val="21"/>
              </w:rPr>
              <w:drawing>
                <wp:inline distT="0" distB="0" distL="0" distR="0" wp14:anchorId="401B106F" wp14:editId="69524DE2">
                  <wp:extent cx="323850" cy="400050"/>
                  <wp:effectExtent l="0" t="0" r="0" b="0"/>
                  <wp:docPr id="2894" name="Picture 4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F0527">
              <w:rPr>
                <w:rFonts w:ascii="Times New Roman" w:hAnsi="Times New Roman"/>
                <w:noProof/>
                <w:position w:val="-24"/>
                <w:szCs w:val="21"/>
              </w:rPr>
              <w:drawing>
                <wp:inline distT="0" distB="0" distL="0" distR="0" wp14:anchorId="1582D5F5" wp14:editId="5756DF56">
                  <wp:extent cx="466725" cy="400050"/>
                  <wp:effectExtent l="0" t="0" r="0" b="0"/>
                  <wp:docPr id="2893" name="Picture 4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C08B5" w:rsidRPr="00AF0527" w14:paraId="40DD296E" w14:textId="77777777" w:rsidTr="00BE4798">
        <w:trPr>
          <w:trHeight w:val="397"/>
          <w:tblHeader/>
        </w:trPr>
        <w:tc>
          <w:tcPr>
            <w:tcW w:w="1666" w:type="pct"/>
            <w:vAlign w:val="center"/>
          </w:tcPr>
          <w:p w14:paraId="0A665475" w14:textId="77777777" w:rsidR="00DC08B5" w:rsidRPr="00AF0527" w:rsidRDefault="00931754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noProof/>
                <w:position w:val="-12"/>
                <w:szCs w:val="21"/>
              </w:rPr>
              <w:drawing>
                <wp:inline distT="0" distB="0" distL="0" distR="0" wp14:anchorId="3AC2BD16" wp14:editId="5BDCBC79">
                  <wp:extent cx="342900" cy="228600"/>
                  <wp:effectExtent l="0" t="0" r="0" b="0"/>
                  <wp:docPr id="2892" name="Picture 4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C08B5" w:rsidRPr="00AF0527">
              <w:rPr>
                <w:rFonts w:ascii="Times New Roman" w:hAnsi="Times New Roman"/>
                <w:szCs w:val="21"/>
              </w:rPr>
              <w:t>，</w:t>
            </w:r>
            <w:r w:rsidRPr="00AF0527">
              <w:rPr>
                <w:rFonts w:ascii="Times New Roman" w:hAnsi="Times New Roman"/>
                <w:noProof/>
                <w:position w:val="-12"/>
                <w:szCs w:val="21"/>
              </w:rPr>
              <w:drawing>
                <wp:inline distT="0" distB="0" distL="0" distR="0" wp14:anchorId="3E3752BC" wp14:editId="6B6DDBE6">
                  <wp:extent cx="381000" cy="228600"/>
                  <wp:effectExtent l="0" t="0" r="0" b="0"/>
                  <wp:docPr id="2891" name="Picture 4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7" w:type="pct"/>
            <w:vAlign w:val="center"/>
          </w:tcPr>
          <w:p w14:paraId="12C2B81E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57</w:t>
            </w:r>
          </w:p>
        </w:tc>
        <w:tc>
          <w:tcPr>
            <w:tcW w:w="1667" w:type="pct"/>
            <w:vAlign w:val="center"/>
          </w:tcPr>
          <w:p w14:paraId="531DFF6F" w14:textId="77777777" w:rsidR="00DC08B5" w:rsidRPr="00AF0527" w:rsidRDefault="00931754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noProof/>
                <w:position w:val="-24"/>
                <w:szCs w:val="21"/>
              </w:rPr>
              <w:drawing>
                <wp:inline distT="0" distB="0" distL="0" distR="0" wp14:anchorId="7099EC14" wp14:editId="5C02C043">
                  <wp:extent cx="323850" cy="400050"/>
                  <wp:effectExtent l="0" t="0" r="0" b="0"/>
                  <wp:docPr id="2890" name="Picture 4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E1376" w:rsidRPr="00AF0527">
              <w:rPr>
                <w:rFonts w:ascii="Times New Roman" w:hAnsi="Times New Roman"/>
                <w:position w:val="-24"/>
              </w:rPr>
              <w:object w:dxaOrig="760" w:dyaOrig="660" w14:anchorId="7096B410">
                <v:shape id="_x0000_i1034" type="#_x0000_t75" style="width:38.25pt;height:33pt" o:ole="">
                  <v:imagedata r:id="rId47" o:title=""/>
                </v:shape>
                <o:OLEObject Type="Embed" ProgID="Equation.DSMT4" ShapeID="_x0000_i1034" DrawAspect="Content" ObjectID="_1624624594" r:id="rId48"/>
              </w:object>
            </w:r>
          </w:p>
        </w:tc>
      </w:tr>
      <w:tr w:rsidR="00DC08B5" w:rsidRPr="00AF0527" w14:paraId="02BDA749" w14:textId="77777777" w:rsidTr="00BE4798">
        <w:trPr>
          <w:trHeight w:val="397"/>
          <w:tblHeader/>
        </w:trPr>
        <w:tc>
          <w:tcPr>
            <w:tcW w:w="1666" w:type="pct"/>
            <w:vAlign w:val="center"/>
          </w:tcPr>
          <w:p w14:paraId="7F8B2E35" w14:textId="77777777" w:rsidR="00DC08B5" w:rsidRPr="00AF0527" w:rsidRDefault="00931754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noProof/>
                <w:position w:val="-46"/>
                <w:szCs w:val="21"/>
              </w:rPr>
              <w:drawing>
                <wp:inline distT="0" distB="0" distL="0" distR="0" wp14:anchorId="6086AEF7" wp14:editId="29F31BF7">
                  <wp:extent cx="95250" cy="685800"/>
                  <wp:effectExtent l="0" t="0" r="0" b="0"/>
                  <wp:docPr id="2888" name="Picture 4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7" w:type="pct"/>
            <w:vAlign w:val="center"/>
          </w:tcPr>
          <w:p w14:paraId="1978B1E0" w14:textId="77777777" w:rsidR="00DC08B5" w:rsidRPr="00AF0527" w:rsidRDefault="00931754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noProof/>
                <w:position w:val="-46"/>
                <w:szCs w:val="21"/>
              </w:rPr>
              <w:drawing>
                <wp:inline distT="0" distB="0" distL="0" distR="0" wp14:anchorId="6E848B39" wp14:editId="6DDE0842">
                  <wp:extent cx="95250" cy="685800"/>
                  <wp:effectExtent l="0" t="0" r="0" b="0"/>
                  <wp:docPr id="2887" name="Picture 4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7" w:type="pct"/>
            <w:vAlign w:val="center"/>
          </w:tcPr>
          <w:p w14:paraId="464C9359" w14:textId="77777777" w:rsidR="00DC08B5" w:rsidRPr="00AF0527" w:rsidRDefault="00931754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noProof/>
                <w:position w:val="-46"/>
                <w:szCs w:val="21"/>
              </w:rPr>
              <w:drawing>
                <wp:inline distT="0" distB="0" distL="0" distR="0" wp14:anchorId="79EFC43C" wp14:editId="7E48202A">
                  <wp:extent cx="95250" cy="685800"/>
                  <wp:effectExtent l="0" t="0" r="0" b="0"/>
                  <wp:docPr id="2886" name="Picture 4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C08B5" w:rsidRPr="00AF0527" w14:paraId="54F6C640" w14:textId="77777777" w:rsidTr="00BE4798">
        <w:trPr>
          <w:trHeight w:val="397"/>
          <w:tblHeader/>
        </w:trPr>
        <w:tc>
          <w:tcPr>
            <w:tcW w:w="1666" w:type="pct"/>
            <w:vAlign w:val="center"/>
          </w:tcPr>
          <w:p w14:paraId="40C748DA" w14:textId="77777777" w:rsidR="00DC08B5" w:rsidRPr="00AF0527" w:rsidRDefault="00931754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noProof/>
                <w:position w:val="-12"/>
                <w:szCs w:val="21"/>
              </w:rPr>
              <w:drawing>
                <wp:inline distT="0" distB="0" distL="0" distR="0" wp14:anchorId="3006DA87" wp14:editId="11FA3CD8">
                  <wp:extent cx="361950" cy="228600"/>
                  <wp:effectExtent l="0" t="0" r="0" b="0"/>
                  <wp:docPr id="2885" name="Picture 4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C08B5" w:rsidRPr="00AF0527">
              <w:rPr>
                <w:rFonts w:ascii="Times New Roman" w:hAnsi="Times New Roman"/>
                <w:szCs w:val="21"/>
              </w:rPr>
              <w:t>，</w:t>
            </w:r>
            <w:r w:rsidRPr="00AF0527">
              <w:rPr>
                <w:rFonts w:ascii="Times New Roman" w:hAnsi="Times New Roman"/>
                <w:noProof/>
                <w:position w:val="-12"/>
                <w:szCs w:val="21"/>
              </w:rPr>
              <w:drawing>
                <wp:inline distT="0" distB="0" distL="0" distR="0" wp14:anchorId="47FCEF1A" wp14:editId="4D6DA0F8">
                  <wp:extent cx="361950" cy="228600"/>
                  <wp:effectExtent l="0" t="0" r="0" b="0"/>
                  <wp:docPr id="2884" name="Picture 4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7" w:type="pct"/>
            <w:vAlign w:val="center"/>
          </w:tcPr>
          <w:p w14:paraId="3842A8EB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33</w:t>
            </w:r>
          </w:p>
        </w:tc>
        <w:tc>
          <w:tcPr>
            <w:tcW w:w="1667" w:type="pct"/>
            <w:vAlign w:val="center"/>
          </w:tcPr>
          <w:p w14:paraId="7057020E" w14:textId="77777777" w:rsidR="00DC08B5" w:rsidRPr="00AF0527" w:rsidRDefault="00931754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noProof/>
                <w:position w:val="-24"/>
                <w:szCs w:val="21"/>
              </w:rPr>
              <w:drawing>
                <wp:inline distT="0" distB="0" distL="0" distR="0" wp14:anchorId="01C532D9" wp14:editId="053C5FC4">
                  <wp:extent cx="381000" cy="400050"/>
                  <wp:effectExtent l="0" t="0" r="0" b="0"/>
                  <wp:docPr id="2883" name="Picture 4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F0527">
              <w:rPr>
                <w:rFonts w:ascii="Times New Roman" w:hAnsi="Times New Roman"/>
                <w:noProof/>
                <w:position w:val="-24"/>
                <w:szCs w:val="21"/>
              </w:rPr>
              <w:drawing>
                <wp:inline distT="0" distB="0" distL="0" distR="0" wp14:anchorId="783286C4" wp14:editId="4569169D">
                  <wp:extent cx="466725" cy="400050"/>
                  <wp:effectExtent l="0" t="0" r="0" b="0"/>
                  <wp:docPr id="2882" name="Picture 4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C08B5" w:rsidRPr="00AF0527" w14:paraId="4D13821C" w14:textId="77777777" w:rsidTr="00BE4798">
        <w:trPr>
          <w:trHeight w:val="397"/>
          <w:tblHeader/>
        </w:trPr>
        <w:tc>
          <w:tcPr>
            <w:tcW w:w="1666" w:type="pct"/>
            <w:vAlign w:val="center"/>
          </w:tcPr>
          <w:p w14:paraId="1A206623" w14:textId="77777777" w:rsidR="00DC08B5" w:rsidRPr="00AF0527" w:rsidRDefault="00931754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noProof/>
                <w:position w:val="-12"/>
                <w:szCs w:val="21"/>
              </w:rPr>
              <w:drawing>
                <wp:inline distT="0" distB="0" distL="0" distR="0" wp14:anchorId="6B9554AE" wp14:editId="5ADE9AA2">
                  <wp:extent cx="438150" cy="228600"/>
                  <wp:effectExtent l="0" t="0" r="0" b="0"/>
                  <wp:docPr id="2881" name="Picture 4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C08B5" w:rsidRPr="00AF0527">
              <w:rPr>
                <w:rFonts w:ascii="Times New Roman" w:hAnsi="Times New Roman"/>
                <w:szCs w:val="21"/>
              </w:rPr>
              <w:t>，</w:t>
            </w:r>
            <w:r w:rsidRPr="00AF0527">
              <w:rPr>
                <w:rFonts w:ascii="Times New Roman" w:hAnsi="Times New Roman"/>
                <w:noProof/>
                <w:position w:val="-12"/>
                <w:szCs w:val="21"/>
              </w:rPr>
              <w:drawing>
                <wp:inline distT="0" distB="0" distL="0" distR="0" wp14:anchorId="28DF29C5" wp14:editId="14523A25">
                  <wp:extent cx="381000" cy="228600"/>
                  <wp:effectExtent l="0" t="0" r="0" b="0"/>
                  <wp:docPr id="2880" name="Picture 4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7" w:type="pct"/>
            <w:vAlign w:val="center"/>
          </w:tcPr>
          <w:p w14:paraId="67FAFADE" w14:textId="77777777" w:rsidR="00DC08B5" w:rsidRPr="00AF0527" w:rsidRDefault="00DC08B5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szCs w:val="21"/>
              </w:rPr>
              <w:t>30</w:t>
            </w:r>
          </w:p>
        </w:tc>
        <w:tc>
          <w:tcPr>
            <w:tcW w:w="1667" w:type="pct"/>
            <w:vAlign w:val="center"/>
          </w:tcPr>
          <w:p w14:paraId="227712A8" w14:textId="77777777" w:rsidR="00DC08B5" w:rsidRPr="00AF0527" w:rsidRDefault="00931754" w:rsidP="00BE4798"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 w:rsidRPr="00AF0527">
              <w:rPr>
                <w:rFonts w:ascii="Times New Roman" w:hAnsi="Times New Roman"/>
                <w:noProof/>
                <w:position w:val="-24"/>
                <w:szCs w:val="21"/>
              </w:rPr>
              <w:drawing>
                <wp:inline distT="0" distB="0" distL="0" distR="0" wp14:anchorId="318D4D2C" wp14:editId="14D65F83">
                  <wp:extent cx="438150" cy="400050"/>
                  <wp:effectExtent l="0" t="0" r="0" b="0"/>
                  <wp:docPr id="2702" name="Picture 4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F0527">
              <w:rPr>
                <w:rFonts w:ascii="Times New Roman" w:hAnsi="Times New Roman"/>
                <w:noProof/>
                <w:position w:val="-24"/>
                <w:szCs w:val="21"/>
              </w:rPr>
              <w:drawing>
                <wp:inline distT="0" distB="0" distL="0" distR="0" wp14:anchorId="7F1AE5D9" wp14:editId="45F0BE0D">
                  <wp:extent cx="476250" cy="400050"/>
                  <wp:effectExtent l="0" t="0" r="0" b="0"/>
                  <wp:docPr id="2701" name="Picture 4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073462A" w14:textId="18EBE145" w:rsidR="00DC08B5" w:rsidRPr="00AF0527" w:rsidRDefault="00C56BDF" w:rsidP="00DC08B5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/>
          <w:szCs w:val="21"/>
        </w:rPr>
      </w:pPr>
      <w:r w:rsidRPr="00AF0527">
        <w:rPr>
          <w:rFonts w:ascii="Times New Roman" w:hAnsi="Times New Roman"/>
          <w:szCs w:val="21"/>
        </w:rPr>
        <w:t>（</w:t>
      </w:r>
      <w:r w:rsidRPr="00AF0527">
        <w:rPr>
          <w:rFonts w:ascii="Times New Roman" w:hAnsi="Times New Roman"/>
          <w:szCs w:val="21"/>
        </w:rPr>
        <w:t>4</w:t>
      </w:r>
      <w:r w:rsidRPr="00AF0527">
        <w:rPr>
          <w:rFonts w:ascii="Times New Roman" w:hAnsi="Times New Roman"/>
          <w:szCs w:val="21"/>
        </w:rPr>
        <w:t>）</w:t>
      </w:r>
      <w:r w:rsidR="00DC08B5" w:rsidRPr="00AF0527">
        <w:rPr>
          <w:rFonts w:ascii="Times New Roman" w:hAnsi="Times New Roman"/>
          <w:szCs w:val="21"/>
        </w:rPr>
        <w:t>两笔贷款组合的预期损失和</w:t>
      </w:r>
      <w:r w:rsidR="00DC08B5" w:rsidRPr="00AF0527">
        <w:rPr>
          <w:rFonts w:ascii="Times New Roman" w:hAnsi="Times New Roman"/>
          <w:szCs w:val="21"/>
        </w:rPr>
        <w:t>99%</w:t>
      </w:r>
      <w:r w:rsidR="00DC08B5" w:rsidRPr="00AF0527">
        <w:rPr>
          <w:rFonts w:ascii="Times New Roman" w:hAnsi="Times New Roman"/>
          <w:szCs w:val="21"/>
        </w:rPr>
        <w:t>置信水平下对应的未预期损失与</w:t>
      </w:r>
      <w:r w:rsidR="00B511AE">
        <w:rPr>
          <w:rFonts w:ascii="Times New Roman" w:hAnsi="Times New Roman" w:hint="eastAsia"/>
          <w:szCs w:val="21"/>
        </w:rPr>
        <w:t>（</w:t>
      </w:r>
      <w:r w:rsidR="00B511AE">
        <w:rPr>
          <w:rFonts w:ascii="Times New Roman" w:hAnsi="Times New Roman" w:hint="eastAsia"/>
          <w:szCs w:val="21"/>
        </w:rPr>
        <w:t>2</w:t>
      </w:r>
      <w:r w:rsidR="00B511AE">
        <w:rPr>
          <w:rFonts w:ascii="Times New Roman" w:hAnsi="Times New Roman" w:hint="eastAsia"/>
          <w:szCs w:val="21"/>
        </w:rPr>
        <w:t>）</w:t>
      </w:r>
      <w:r w:rsidR="00DC08B5" w:rsidRPr="00AF0527">
        <w:rPr>
          <w:rFonts w:ascii="Times New Roman" w:hAnsi="Times New Roman"/>
          <w:szCs w:val="21"/>
        </w:rPr>
        <w:t>中求法类似，在此不再赘述。</w:t>
      </w:r>
    </w:p>
    <w:p w14:paraId="61577280" w14:textId="77777777" w:rsidR="00DC08B5" w:rsidRPr="00AF0527" w:rsidRDefault="00DC08B5" w:rsidP="00151743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/>
          <w:szCs w:val="21"/>
        </w:rPr>
      </w:pPr>
    </w:p>
    <w:p w14:paraId="72D09002" w14:textId="77777777" w:rsidR="00E606EB" w:rsidRPr="009F3482" w:rsidRDefault="00E606EB" w:rsidP="00E606EB">
      <w:pPr>
        <w:adjustRightInd w:val="0"/>
        <w:snapToGrid w:val="0"/>
        <w:spacing w:line="400" w:lineRule="atLeast"/>
        <w:rPr>
          <w:rFonts w:ascii="Times New Roman" w:hAnsi="Times New Roman"/>
          <w:noProof/>
          <w:szCs w:val="21"/>
        </w:rPr>
      </w:pPr>
    </w:p>
    <w:sectPr w:rsidR="00E606EB" w:rsidRPr="009F3482" w:rsidSect="0011646A">
      <w:headerReference w:type="default" r:id="rId56"/>
      <w:footerReference w:type="even" r:id="rId57"/>
      <w:footerReference w:type="default" r:id="rId5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5CB4C93" w14:textId="77777777" w:rsidR="00434890" w:rsidRDefault="00434890" w:rsidP="004A69F0">
      <w:r>
        <w:separator/>
      </w:r>
    </w:p>
  </w:endnote>
  <w:endnote w:type="continuationSeparator" w:id="0">
    <w:p w14:paraId="72D01566" w14:textId="77777777" w:rsidR="00434890" w:rsidRDefault="00434890" w:rsidP="004A69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F965998" w14:textId="77777777" w:rsidR="0072155B" w:rsidRDefault="0072155B" w:rsidP="00EA7904">
    <w:pPr>
      <w:pStyle w:val="a4"/>
      <w:framePr w:wrap="around" w:vAnchor="text" w:hAnchor="margin" w:xAlign="center" w:y="1"/>
      <w:rPr>
        <w:rStyle w:val="af7"/>
      </w:rPr>
    </w:pPr>
    <w:r>
      <w:rPr>
        <w:rStyle w:val="af7"/>
      </w:rPr>
      <w:fldChar w:fldCharType="begin"/>
    </w:r>
    <w:r>
      <w:rPr>
        <w:rStyle w:val="af7"/>
      </w:rPr>
      <w:instrText xml:space="preserve">PAGE  </w:instrText>
    </w:r>
    <w:r>
      <w:rPr>
        <w:rStyle w:val="af7"/>
      </w:rPr>
      <w:fldChar w:fldCharType="end"/>
    </w:r>
  </w:p>
  <w:p w14:paraId="35F7E26D" w14:textId="77777777" w:rsidR="0072155B" w:rsidRDefault="0072155B" w:rsidP="006E4F7A">
    <w:pPr>
      <w:pStyle w:val="a4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4E724C" w14:textId="77FC2D8C" w:rsidR="0072155B" w:rsidRPr="00EA7904" w:rsidRDefault="0072155B" w:rsidP="00EA7904">
    <w:pPr>
      <w:pStyle w:val="a4"/>
      <w:framePr w:wrap="around" w:vAnchor="text" w:hAnchor="margin" w:xAlign="center" w:y="1"/>
      <w:rPr>
        <w:rStyle w:val="af7"/>
        <w:rFonts w:ascii="Times New Roman" w:hAnsi="Times New Roman"/>
      </w:rPr>
    </w:pPr>
    <w:r w:rsidRPr="00EA7904">
      <w:rPr>
        <w:rStyle w:val="af7"/>
        <w:rFonts w:ascii="Times New Roman" w:hAnsi="Times New Roman"/>
      </w:rPr>
      <w:fldChar w:fldCharType="begin"/>
    </w:r>
    <w:r w:rsidRPr="00EA7904">
      <w:rPr>
        <w:rStyle w:val="af7"/>
        <w:rFonts w:ascii="Times New Roman" w:hAnsi="Times New Roman"/>
      </w:rPr>
      <w:instrText xml:space="preserve">PAGE  </w:instrText>
    </w:r>
    <w:r w:rsidRPr="00EA7904">
      <w:rPr>
        <w:rStyle w:val="af7"/>
        <w:rFonts w:ascii="Times New Roman" w:hAnsi="Times New Roman"/>
      </w:rPr>
      <w:fldChar w:fldCharType="separate"/>
    </w:r>
    <w:r w:rsidR="00F73C62">
      <w:rPr>
        <w:rStyle w:val="af7"/>
        <w:rFonts w:ascii="Times New Roman" w:hAnsi="Times New Roman"/>
        <w:noProof/>
      </w:rPr>
      <w:t>3</w:t>
    </w:r>
    <w:r w:rsidRPr="00EA7904">
      <w:rPr>
        <w:rStyle w:val="af7"/>
        <w:rFonts w:ascii="Times New Roman" w:hAnsi="Times New Roman"/>
      </w:rPr>
      <w:fldChar w:fldCharType="end"/>
    </w:r>
  </w:p>
  <w:p w14:paraId="3E83ACC5" w14:textId="77777777" w:rsidR="0072155B" w:rsidRDefault="0072155B" w:rsidP="006E4F7A">
    <w:pPr>
      <w:pStyle w:val="a4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FFCC82F" w14:textId="77777777" w:rsidR="00434890" w:rsidRDefault="00434890" w:rsidP="004A69F0">
      <w:r>
        <w:separator/>
      </w:r>
    </w:p>
  </w:footnote>
  <w:footnote w:type="continuationSeparator" w:id="0">
    <w:p w14:paraId="3DBE3829" w14:textId="77777777" w:rsidR="00434890" w:rsidRDefault="00434890" w:rsidP="004A69F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667428D" w14:textId="77777777" w:rsidR="0072155B" w:rsidRDefault="0072155B" w:rsidP="006E4F7A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1F125C"/>
    <w:multiLevelType w:val="hybridMultilevel"/>
    <w:tmpl w:val="06A8CFA2"/>
    <w:lvl w:ilvl="0" w:tplc="0F08005A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" w15:restartNumberingAfterBreak="0">
    <w:nsid w:val="0B3A51C7"/>
    <w:multiLevelType w:val="hybridMultilevel"/>
    <w:tmpl w:val="1B20F432"/>
    <w:lvl w:ilvl="0" w:tplc="0F08005A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" w15:restartNumberingAfterBreak="0">
    <w:nsid w:val="0D1C1255"/>
    <w:multiLevelType w:val="hybridMultilevel"/>
    <w:tmpl w:val="4252A03E"/>
    <w:lvl w:ilvl="0" w:tplc="AFEEB904">
      <w:start w:val="1"/>
      <w:numFmt w:val="upperLetter"/>
      <w:lvlText w:val="%1．"/>
      <w:lvlJc w:val="left"/>
      <w:pPr>
        <w:ind w:left="11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6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72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  <w:rPr>
        <w:rFonts w:cs="Times New Roman"/>
      </w:rPr>
    </w:lvl>
  </w:abstractNum>
  <w:abstractNum w:abstractNumId="3" w15:restartNumberingAfterBreak="0">
    <w:nsid w:val="1194033D"/>
    <w:multiLevelType w:val="hybridMultilevel"/>
    <w:tmpl w:val="EA1E39CC"/>
    <w:lvl w:ilvl="0" w:tplc="0F08005A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4" w15:restartNumberingAfterBreak="0">
    <w:nsid w:val="150937EA"/>
    <w:multiLevelType w:val="hybridMultilevel"/>
    <w:tmpl w:val="B63EE9E0"/>
    <w:lvl w:ilvl="0" w:tplc="0F08005A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5" w15:restartNumberingAfterBreak="0">
    <w:nsid w:val="16235EB5"/>
    <w:multiLevelType w:val="multilevel"/>
    <w:tmpl w:val="16235EB5"/>
    <w:lvl w:ilvl="0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6" w15:restartNumberingAfterBreak="0">
    <w:nsid w:val="21516A47"/>
    <w:multiLevelType w:val="hybridMultilevel"/>
    <w:tmpl w:val="054819BE"/>
    <w:lvl w:ilvl="0" w:tplc="E2928A88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  <w:rPr>
        <w:rFonts w:cs="Times New Roman"/>
      </w:rPr>
    </w:lvl>
  </w:abstractNum>
  <w:abstractNum w:abstractNumId="7" w15:restartNumberingAfterBreak="0">
    <w:nsid w:val="2369235E"/>
    <w:multiLevelType w:val="hybridMultilevel"/>
    <w:tmpl w:val="635C4656"/>
    <w:lvl w:ilvl="0" w:tplc="FB1CE7E2">
      <w:start w:val="1"/>
      <w:numFmt w:val="upperLetter"/>
      <w:lvlText w:val="%1．"/>
      <w:lvlJc w:val="left"/>
      <w:pPr>
        <w:ind w:left="1230" w:hanging="45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6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72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  <w:rPr>
        <w:rFonts w:cs="Times New Roman"/>
      </w:rPr>
    </w:lvl>
  </w:abstractNum>
  <w:abstractNum w:abstractNumId="8" w15:restartNumberingAfterBreak="0">
    <w:nsid w:val="3093291B"/>
    <w:multiLevelType w:val="hybridMultilevel"/>
    <w:tmpl w:val="511E6706"/>
    <w:lvl w:ilvl="0" w:tplc="0F08005A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9" w15:restartNumberingAfterBreak="0">
    <w:nsid w:val="3D977F6A"/>
    <w:multiLevelType w:val="hybridMultilevel"/>
    <w:tmpl w:val="92A440FA"/>
    <w:lvl w:ilvl="0" w:tplc="0F08005A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0" w15:restartNumberingAfterBreak="0">
    <w:nsid w:val="4B1F2A94"/>
    <w:multiLevelType w:val="hybridMultilevel"/>
    <w:tmpl w:val="4BFA304A"/>
    <w:lvl w:ilvl="0" w:tplc="0F08005A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1" w15:restartNumberingAfterBreak="0">
    <w:nsid w:val="5687528D"/>
    <w:multiLevelType w:val="hybridMultilevel"/>
    <w:tmpl w:val="7EC6DFF6"/>
    <w:lvl w:ilvl="0" w:tplc="0F08005A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2" w15:restartNumberingAfterBreak="0">
    <w:nsid w:val="5B756E0C"/>
    <w:multiLevelType w:val="hybridMultilevel"/>
    <w:tmpl w:val="D2466B84"/>
    <w:lvl w:ilvl="0" w:tplc="6D4A2E1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 w15:restartNumberingAfterBreak="0">
    <w:nsid w:val="61B12044"/>
    <w:multiLevelType w:val="hybridMultilevel"/>
    <w:tmpl w:val="118A580A"/>
    <w:lvl w:ilvl="0" w:tplc="9BB01E34">
      <w:start w:val="1"/>
      <w:numFmt w:val="decimal"/>
      <w:lvlText w:val="%1."/>
      <w:lvlJc w:val="left"/>
      <w:pPr>
        <w:ind w:left="7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14" w15:restartNumberingAfterBreak="0">
    <w:nsid w:val="62147786"/>
    <w:multiLevelType w:val="hybridMultilevel"/>
    <w:tmpl w:val="648E0ADA"/>
    <w:lvl w:ilvl="0" w:tplc="899224F0">
      <w:start w:val="1"/>
      <w:numFmt w:val="upperLetter"/>
      <w:lvlText w:val="%1．"/>
      <w:lvlJc w:val="left"/>
      <w:pPr>
        <w:ind w:left="11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6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72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  <w:rPr>
        <w:rFonts w:cs="Times New Roman"/>
      </w:rPr>
    </w:lvl>
  </w:abstractNum>
  <w:abstractNum w:abstractNumId="15" w15:restartNumberingAfterBreak="0">
    <w:nsid w:val="623441BF"/>
    <w:multiLevelType w:val="multilevel"/>
    <w:tmpl w:val="1DCEE582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eastAsia="宋体" w:hAnsi="Times New Roman" w:cs="Times New Roman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6" w15:restartNumberingAfterBreak="0">
    <w:nsid w:val="64F54B91"/>
    <w:multiLevelType w:val="hybridMultilevel"/>
    <w:tmpl w:val="7FA8E9E8"/>
    <w:lvl w:ilvl="0" w:tplc="8AA69900">
      <w:start w:val="1"/>
      <w:numFmt w:val="upperLetter"/>
      <w:lvlText w:val="%1．"/>
      <w:lvlJc w:val="left"/>
      <w:pPr>
        <w:ind w:left="11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6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72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  <w:rPr>
        <w:rFonts w:cs="Times New Roman"/>
      </w:rPr>
    </w:lvl>
  </w:abstractNum>
  <w:abstractNum w:abstractNumId="17" w15:restartNumberingAfterBreak="0">
    <w:nsid w:val="695A71F4"/>
    <w:multiLevelType w:val="hybridMultilevel"/>
    <w:tmpl w:val="CF464402"/>
    <w:lvl w:ilvl="0" w:tplc="0F08005A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8" w15:restartNumberingAfterBreak="0">
    <w:nsid w:val="717F710B"/>
    <w:multiLevelType w:val="hybridMultilevel"/>
    <w:tmpl w:val="21D2F43E"/>
    <w:lvl w:ilvl="0" w:tplc="0F08005A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6"/>
  </w:num>
  <w:num w:numId="2">
    <w:abstractNumId w:val="11"/>
  </w:num>
  <w:num w:numId="3">
    <w:abstractNumId w:val="0"/>
  </w:num>
  <w:num w:numId="4">
    <w:abstractNumId w:val="18"/>
  </w:num>
  <w:num w:numId="5">
    <w:abstractNumId w:val="15"/>
  </w:num>
  <w:num w:numId="6">
    <w:abstractNumId w:val="5"/>
  </w:num>
  <w:num w:numId="7">
    <w:abstractNumId w:val="10"/>
  </w:num>
  <w:num w:numId="8">
    <w:abstractNumId w:val="9"/>
  </w:num>
  <w:num w:numId="9">
    <w:abstractNumId w:val="4"/>
  </w:num>
  <w:num w:numId="10">
    <w:abstractNumId w:val="13"/>
  </w:num>
  <w:num w:numId="11">
    <w:abstractNumId w:val="2"/>
  </w:num>
  <w:num w:numId="12">
    <w:abstractNumId w:val="14"/>
  </w:num>
  <w:num w:numId="13">
    <w:abstractNumId w:val="16"/>
  </w:num>
  <w:num w:numId="14">
    <w:abstractNumId w:val="7"/>
  </w:num>
  <w:num w:numId="15">
    <w:abstractNumId w:val="8"/>
  </w:num>
  <w:num w:numId="16">
    <w:abstractNumId w:val="17"/>
  </w:num>
  <w:num w:numId="17">
    <w:abstractNumId w:val="1"/>
  </w:num>
  <w:num w:numId="18">
    <w:abstractNumId w:val="3"/>
  </w:num>
  <w:num w:numId="19">
    <w:abstractNumId w:val="12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hideSpellingErrors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J Empirical Finance Copy of Jing Lu Chinese Style&lt;/Style&gt;&lt;LeftDelim&gt;{&lt;/LeftDelim&gt;&lt;RightDelim&gt;}&lt;/RightDelim&gt;&lt;FontName&gt;Times New Roman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0rpvafpv9ptffmevw9pvdae7p00aprv9d0p9&quot;&gt;Literature Copy of Jing Lu&lt;record-ids&gt;&lt;item&gt;1309&lt;/item&gt;&lt;item&gt;1310&lt;/item&gt;&lt;item&gt;1311&lt;/item&gt;&lt;item&gt;1312&lt;/item&gt;&lt;item&gt;1313&lt;/item&gt;&lt;item&gt;1314&lt;/item&gt;&lt;item&gt;1316&lt;/item&gt;&lt;item&gt;1318&lt;/item&gt;&lt;item&gt;1322&lt;/item&gt;&lt;/record-ids&gt;&lt;/item&gt;&lt;/Libraries&gt;"/>
  </w:docVars>
  <w:rsids>
    <w:rsidRoot w:val="004A69F0"/>
    <w:rsid w:val="00000080"/>
    <w:rsid w:val="00000138"/>
    <w:rsid w:val="00000384"/>
    <w:rsid w:val="000003A1"/>
    <w:rsid w:val="000020AB"/>
    <w:rsid w:val="00003E46"/>
    <w:rsid w:val="000046A3"/>
    <w:rsid w:val="00004B3D"/>
    <w:rsid w:val="00006304"/>
    <w:rsid w:val="00006EEC"/>
    <w:rsid w:val="000076F2"/>
    <w:rsid w:val="00012CB7"/>
    <w:rsid w:val="000131A7"/>
    <w:rsid w:val="00013949"/>
    <w:rsid w:val="0001482A"/>
    <w:rsid w:val="00016DA1"/>
    <w:rsid w:val="00017754"/>
    <w:rsid w:val="00017A23"/>
    <w:rsid w:val="0002115A"/>
    <w:rsid w:val="00022A6B"/>
    <w:rsid w:val="000232FD"/>
    <w:rsid w:val="000237D7"/>
    <w:rsid w:val="00024034"/>
    <w:rsid w:val="000249D4"/>
    <w:rsid w:val="00024C67"/>
    <w:rsid w:val="000253A2"/>
    <w:rsid w:val="000258FA"/>
    <w:rsid w:val="00026070"/>
    <w:rsid w:val="00026E28"/>
    <w:rsid w:val="000274AF"/>
    <w:rsid w:val="00030901"/>
    <w:rsid w:val="00030C35"/>
    <w:rsid w:val="00031714"/>
    <w:rsid w:val="00031CDF"/>
    <w:rsid w:val="0003214A"/>
    <w:rsid w:val="0003250B"/>
    <w:rsid w:val="00033629"/>
    <w:rsid w:val="00037515"/>
    <w:rsid w:val="00037EC0"/>
    <w:rsid w:val="000401D4"/>
    <w:rsid w:val="0004114C"/>
    <w:rsid w:val="00041817"/>
    <w:rsid w:val="00042D6F"/>
    <w:rsid w:val="000451ED"/>
    <w:rsid w:val="000455EF"/>
    <w:rsid w:val="00047B31"/>
    <w:rsid w:val="00047C96"/>
    <w:rsid w:val="000504E4"/>
    <w:rsid w:val="00050B1E"/>
    <w:rsid w:val="0005168F"/>
    <w:rsid w:val="0005244D"/>
    <w:rsid w:val="00052F04"/>
    <w:rsid w:val="00052F05"/>
    <w:rsid w:val="0005347B"/>
    <w:rsid w:val="0005367D"/>
    <w:rsid w:val="00055099"/>
    <w:rsid w:val="0005533C"/>
    <w:rsid w:val="000555C4"/>
    <w:rsid w:val="00056AB0"/>
    <w:rsid w:val="00056F75"/>
    <w:rsid w:val="000570B9"/>
    <w:rsid w:val="000579B9"/>
    <w:rsid w:val="00060459"/>
    <w:rsid w:val="000611EE"/>
    <w:rsid w:val="0006131D"/>
    <w:rsid w:val="00061437"/>
    <w:rsid w:val="00063C10"/>
    <w:rsid w:val="00064330"/>
    <w:rsid w:val="00064AD0"/>
    <w:rsid w:val="00065CA7"/>
    <w:rsid w:val="000662A5"/>
    <w:rsid w:val="00070285"/>
    <w:rsid w:val="00070335"/>
    <w:rsid w:val="000705B2"/>
    <w:rsid w:val="00071201"/>
    <w:rsid w:val="0007143D"/>
    <w:rsid w:val="00071523"/>
    <w:rsid w:val="0007381E"/>
    <w:rsid w:val="00073DD9"/>
    <w:rsid w:val="000741DB"/>
    <w:rsid w:val="00075CBC"/>
    <w:rsid w:val="000765EB"/>
    <w:rsid w:val="0007699D"/>
    <w:rsid w:val="00077A6C"/>
    <w:rsid w:val="00080C24"/>
    <w:rsid w:val="00081D14"/>
    <w:rsid w:val="00082849"/>
    <w:rsid w:val="0008291E"/>
    <w:rsid w:val="00083715"/>
    <w:rsid w:val="000846F4"/>
    <w:rsid w:val="0008483F"/>
    <w:rsid w:val="00084B2F"/>
    <w:rsid w:val="000853B7"/>
    <w:rsid w:val="00086070"/>
    <w:rsid w:val="00086BBE"/>
    <w:rsid w:val="00087235"/>
    <w:rsid w:val="00087B62"/>
    <w:rsid w:val="00090241"/>
    <w:rsid w:val="00090267"/>
    <w:rsid w:val="00090908"/>
    <w:rsid w:val="00090C87"/>
    <w:rsid w:val="00090D5E"/>
    <w:rsid w:val="00091335"/>
    <w:rsid w:val="000917CC"/>
    <w:rsid w:val="00091A51"/>
    <w:rsid w:val="00091B21"/>
    <w:rsid w:val="00092D7A"/>
    <w:rsid w:val="000934F8"/>
    <w:rsid w:val="0009389B"/>
    <w:rsid w:val="00093D1D"/>
    <w:rsid w:val="00093F5B"/>
    <w:rsid w:val="000950D4"/>
    <w:rsid w:val="000956B6"/>
    <w:rsid w:val="00095D86"/>
    <w:rsid w:val="000978D7"/>
    <w:rsid w:val="000978F4"/>
    <w:rsid w:val="000A1C36"/>
    <w:rsid w:val="000A1C37"/>
    <w:rsid w:val="000A3B20"/>
    <w:rsid w:val="000A4DA2"/>
    <w:rsid w:val="000A5200"/>
    <w:rsid w:val="000A5204"/>
    <w:rsid w:val="000A7784"/>
    <w:rsid w:val="000B019C"/>
    <w:rsid w:val="000B06F1"/>
    <w:rsid w:val="000B083A"/>
    <w:rsid w:val="000B0846"/>
    <w:rsid w:val="000B0A13"/>
    <w:rsid w:val="000B1327"/>
    <w:rsid w:val="000B26EF"/>
    <w:rsid w:val="000B2810"/>
    <w:rsid w:val="000B2B7C"/>
    <w:rsid w:val="000B383E"/>
    <w:rsid w:val="000B4CF3"/>
    <w:rsid w:val="000B6027"/>
    <w:rsid w:val="000B6A21"/>
    <w:rsid w:val="000B6EA6"/>
    <w:rsid w:val="000C0213"/>
    <w:rsid w:val="000C0EB6"/>
    <w:rsid w:val="000C0F3E"/>
    <w:rsid w:val="000C2C9A"/>
    <w:rsid w:val="000C4DCA"/>
    <w:rsid w:val="000C55F9"/>
    <w:rsid w:val="000C6530"/>
    <w:rsid w:val="000C6677"/>
    <w:rsid w:val="000C6AAD"/>
    <w:rsid w:val="000C7105"/>
    <w:rsid w:val="000D0E20"/>
    <w:rsid w:val="000D1C44"/>
    <w:rsid w:val="000D1CEC"/>
    <w:rsid w:val="000D21EE"/>
    <w:rsid w:val="000D2798"/>
    <w:rsid w:val="000D39D2"/>
    <w:rsid w:val="000D3BD0"/>
    <w:rsid w:val="000D4113"/>
    <w:rsid w:val="000D4C0C"/>
    <w:rsid w:val="000D54A9"/>
    <w:rsid w:val="000D5886"/>
    <w:rsid w:val="000D5E74"/>
    <w:rsid w:val="000D6933"/>
    <w:rsid w:val="000D69E6"/>
    <w:rsid w:val="000E0BF4"/>
    <w:rsid w:val="000E117E"/>
    <w:rsid w:val="000E1C01"/>
    <w:rsid w:val="000E2143"/>
    <w:rsid w:val="000E3406"/>
    <w:rsid w:val="000E3A4F"/>
    <w:rsid w:val="000E3D72"/>
    <w:rsid w:val="000E4A8E"/>
    <w:rsid w:val="000E5014"/>
    <w:rsid w:val="000E669C"/>
    <w:rsid w:val="000E6B9F"/>
    <w:rsid w:val="000E6DEE"/>
    <w:rsid w:val="000F05E5"/>
    <w:rsid w:val="000F0940"/>
    <w:rsid w:val="000F0C98"/>
    <w:rsid w:val="000F16E0"/>
    <w:rsid w:val="000F182A"/>
    <w:rsid w:val="000F2E2C"/>
    <w:rsid w:val="000F2EDC"/>
    <w:rsid w:val="000F3CC0"/>
    <w:rsid w:val="000F3D96"/>
    <w:rsid w:val="000F413B"/>
    <w:rsid w:val="000F44C1"/>
    <w:rsid w:val="000F4807"/>
    <w:rsid w:val="000F5169"/>
    <w:rsid w:val="000F5217"/>
    <w:rsid w:val="000F54E7"/>
    <w:rsid w:val="000F5743"/>
    <w:rsid w:val="000F58E7"/>
    <w:rsid w:val="000F59B3"/>
    <w:rsid w:val="000F5FEE"/>
    <w:rsid w:val="000F6EE2"/>
    <w:rsid w:val="000F7FBB"/>
    <w:rsid w:val="001006B7"/>
    <w:rsid w:val="00100973"/>
    <w:rsid w:val="00101622"/>
    <w:rsid w:val="00103029"/>
    <w:rsid w:val="00103C78"/>
    <w:rsid w:val="001043C1"/>
    <w:rsid w:val="0010448F"/>
    <w:rsid w:val="0010460B"/>
    <w:rsid w:val="0010532B"/>
    <w:rsid w:val="00105945"/>
    <w:rsid w:val="00106263"/>
    <w:rsid w:val="001062F7"/>
    <w:rsid w:val="00106A26"/>
    <w:rsid w:val="0011245F"/>
    <w:rsid w:val="00112BBD"/>
    <w:rsid w:val="001130A7"/>
    <w:rsid w:val="001130DF"/>
    <w:rsid w:val="0011393F"/>
    <w:rsid w:val="001158F6"/>
    <w:rsid w:val="00116022"/>
    <w:rsid w:val="0011646A"/>
    <w:rsid w:val="001165C8"/>
    <w:rsid w:val="0011662C"/>
    <w:rsid w:val="001169B4"/>
    <w:rsid w:val="00116F2A"/>
    <w:rsid w:val="0011774D"/>
    <w:rsid w:val="00117910"/>
    <w:rsid w:val="00117975"/>
    <w:rsid w:val="00117B00"/>
    <w:rsid w:val="00120550"/>
    <w:rsid w:val="00121602"/>
    <w:rsid w:val="0012242B"/>
    <w:rsid w:val="00122A9F"/>
    <w:rsid w:val="00122C1E"/>
    <w:rsid w:val="001230CD"/>
    <w:rsid w:val="001231FC"/>
    <w:rsid w:val="00123A1F"/>
    <w:rsid w:val="001248AA"/>
    <w:rsid w:val="00127A2D"/>
    <w:rsid w:val="00127DDB"/>
    <w:rsid w:val="001308F4"/>
    <w:rsid w:val="0013129B"/>
    <w:rsid w:val="00133178"/>
    <w:rsid w:val="0013476F"/>
    <w:rsid w:val="0013478E"/>
    <w:rsid w:val="00134800"/>
    <w:rsid w:val="0013480E"/>
    <w:rsid w:val="00134AF5"/>
    <w:rsid w:val="00135B7B"/>
    <w:rsid w:val="00136661"/>
    <w:rsid w:val="00136A71"/>
    <w:rsid w:val="00136BFD"/>
    <w:rsid w:val="00136FCC"/>
    <w:rsid w:val="00137367"/>
    <w:rsid w:val="001379AF"/>
    <w:rsid w:val="00137C50"/>
    <w:rsid w:val="00137CB6"/>
    <w:rsid w:val="001403DF"/>
    <w:rsid w:val="00140A10"/>
    <w:rsid w:val="001419EA"/>
    <w:rsid w:val="00141CA1"/>
    <w:rsid w:val="001438FC"/>
    <w:rsid w:val="00143CCB"/>
    <w:rsid w:val="00144E9B"/>
    <w:rsid w:val="00145482"/>
    <w:rsid w:val="00145824"/>
    <w:rsid w:val="001468E3"/>
    <w:rsid w:val="00146C28"/>
    <w:rsid w:val="00146D80"/>
    <w:rsid w:val="00147AD8"/>
    <w:rsid w:val="00151636"/>
    <w:rsid w:val="00151743"/>
    <w:rsid w:val="00151D62"/>
    <w:rsid w:val="00151D8B"/>
    <w:rsid w:val="00152329"/>
    <w:rsid w:val="00152351"/>
    <w:rsid w:val="00152D68"/>
    <w:rsid w:val="00153AF5"/>
    <w:rsid w:val="00154126"/>
    <w:rsid w:val="0015441C"/>
    <w:rsid w:val="00157074"/>
    <w:rsid w:val="001570B9"/>
    <w:rsid w:val="001576CB"/>
    <w:rsid w:val="00160053"/>
    <w:rsid w:val="00161012"/>
    <w:rsid w:val="0016114C"/>
    <w:rsid w:val="00161E5E"/>
    <w:rsid w:val="001624CA"/>
    <w:rsid w:val="00164279"/>
    <w:rsid w:val="001645E8"/>
    <w:rsid w:val="00166ED3"/>
    <w:rsid w:val="001672AC"/>
    <w:rsid w:val="00171BCD"/>
    <w:rsid w:val="00172342"/>
    <w:rsid w:val="001724E0"/>
    <w:rsid w:val="00172FDB"/>
    <w:rsid w:val="00173C76"/>
    <w:rsid w:val="00174635"/>
    <w:rsid w:val="00174BEC"/>
    <w:rsid w:val="001757D9"/>
    <w:rsid w:val="00175B33"/>
    <w:rsid w:val="00176489"/>
    <w:rsid w:val="00176D43"/>
    <w:rsid w:val="00177741"/>
    <w:rsid w:val="00177998"/>
    <w:rsid w:val="00177FDE"/>
    <w:rsid w:val="001808B5"/>
    <w:rsid w:val="00181806"/>
    <w:rsid w:val="00181B35"/>
    <w:rsid w:val="00182CAD"/>
    <w:rsid w:val="00184102"/>
    <w:rsid w:val="00184106"/>
    <w:rsid w:val="0018471E"/>
    <w:rsid w:val="001850A7"/>
    <w:rsid w:val="0018518D"/>
    <w:rsid w:val="00185E40"/>
    <w:rsid w:val="00186968"/>
    <w:rsid w:val="00186DF3"/>
    <w:rsid w:val="00187325"/>
    <w:rsid w:val="00187CB7"/>
    <w:rsid w:val="00190452"/>
    <w:rsid w:val="00190D79"/>
    <w:rsid w:val="00190DD9"/>
    <w:rsid w:val="00192BEF"/>
    <w:rsid w:val="001930EC"/>
    <w:rsid w:val="00193466"/>
    <w:rsid w:val="001938A0"/>
    <w:rsid w:val="00194386"/>
    <w:rsid w:val="00194D0C"/>
    <w:rsid w:val="00194D54"/>
    <w:rsid w:val="0019518C"/>
    <w:rsid w:val="0019547F"/>
    <w:rsid w:val="001967B1"/>
    <w:rsid w:val="00196FBF"/>
    <w:rsid w:val="0019738B"/>
    <w:rsid w:val="001975ED"/>
    <w:rsid w:val="0019764C"/>
    <w:rsid w:val="00197DC7"/>
    <w:rsid w:val="001A0B63"/>
    <w:rsid w:val="001A1E7D"/>
    <w:rsid w:val="001A36C4"/>
    <w:rsid w:val="001A5D42"/>
    <w:rsid w:val="001A6CC9"/>
    <w:rsid w:val="001A720C"/>
    <w:rsid w:val="001B0243"/>
    <w:rsid w:val="001B25FB"/>
    <w:rsid w:val="001B277B"/>
    <w:rsid w:val="001B3421"/>
    <w:rsid w:val="001B55EF"/>
    <w:rsid w:val="001B61F6"/>
    <w:rsid w:val="001B63B0"/>
    <w:rsid w:val="001B71A7"/>
    <w:rsid w:val="001B79EB"/>
    <w:rsid w:val="001C0339"/>
    <w:rsid w:val="001C0ECE"/>
    <w:rsid w:val="001C0F49"/>
    <w:rsid w:val="001C1503"/>
    <w:rsid w:val="001C162D"/>
    <w:rsid w:val="001C1709"/>
    <w:rsid w:val="001C4114"/>
    <w:rsid w:val="001C43AE"/>
    <w:rsid w:val="001C513E"/>
    <w:rsid w:val="001C532A"/>
    <w:rsid w:val="001C5DED"/>
    <w:rsid w:val="001C5ED7"/>
    <w:rsid w:val="001C5FA6"/>
    <w:rsid w:val="001C62EE"/>
    <w:rsid w:val="001C639F"/>
    <w:rsid w:val="001C7230"/>
    <w:rsid w:val="001C7303"/>
    <w:rsid w:val="001C76AD"/>
    <w:rsid w:val="001C78AD"/>
    <w:rsid w:val="001C797B"/>
    <w:rsid w:val="001D1814"/>
    <w:rsid w:val="001D1A5F"/>
    <w:rsid w:val="001D2046"/>
    <w:rsid w:val="001D250E"/>
    <w:rsid w:val="001D29B7"/>
    <w:rsid w:val="001D2BD5"/>
    <w:rsid w:val="001D2D51"/>
    <w:rsid w:val="001D3E6D"/>
    <w:rsid w:val="001D4A2C"/>
    <w:rsid w:val="001D544D"/>
    <w:rsid w:val="001D591D"/>
    <w:rsid w:val="001D5AE0"/>
    <w:rsid w:val="001D65F4"/>
    <w:rsid w:val="001D699B"/>
    <w:rsid w:val="001D6CC2"/>
    <w:rsid w:val="001D6CE1"/>
    <w:rsid w:val="001D6E12"/>
    <w:rsid w:val="001D79A1"/>
    <w:rsid w:val="001D7EB1"/>
    <w:rsid w:val="001E06A1"/>
    <w:rsid w:val="001E1CAC"/>
    <w:rsid w:val="001E2404"/>
    <w:rsid w:val="001E2A4F"/>
    <w:rsid w:val="001E3ADF"/>
    <w:rsid w:val="001E3EB5"/>
    <w:rsid w:val="001E70BB"/>
    <w:rsid w:val="001E7F36"/>
    <w:rsid w:val="001F0347"/>
    <w:rsid w:val="001F22C4"/>
    <w:rsid w:val="001F2A6A"/>
    <w:rsid w:val="001F2E6E"/>
    <w:rsid w:val="001F3AF5"/>
    <w:rsid w:val="001F454F"/>
    <w:rsid w:val="001F486F"/>
    <w:rsid w:val="001F4AEF"/>
    <w:rsid w:val="001F4BA5"/>
    <w:rsid w:val="001F5732"/>
    <w:rsid w:val="001F5B22"/>
    <w:rsid w:val="001F63BB"/>
    <w:rsid w:val="001F65B2"/>
    <w:rsid w:val="001F6E3A"/>
    <w:rsid w:val="001F7C38"/>
    <w:rsid w:val="00201000"/>
    <w:rsid w:val="00201516"/>
    <w:rsid w:val="002021E5"/>
    <w:rsid w:val="002026DB"/>
    <w:rsid w:val="00202EF5"/>
    <w:rsid w:val="00203A58"/>
    <w:rsid w:val="00204899"/>
    <w:rsid w:val="00204916"/>
    <w:rsid w:val="00204A73"/>
    <w:rsid w:val="0020510B"/>
    <w:rsid w:val="00205360"/>
    <w:rsid w:val="0020551C"/>
    <w:rsid w:val="0020779D"/>
    <w:rsid w:val="00210A90"/>
    <w:rsid w:val="0021131C"/>
    <w:rsid w:val="002113EF"/>
    <w:rsid w:val="00211961"/>
    <w:rsid w:val="0021198E"/>
    <w:rsid w:val="00212070"/>
    <w:rsid w:val="002132D0"/>
    <w:rsid w:val="0021445E"/>
    <w:rsid w:val="0021465F"/>
    <w:rsid w:val="00215653"/>
    <w:rsid w:val="00215A25"/>
    <w:rsid w:val="00216112"/>
    <w:rsid w:val="00216CA0"/>
    <w:rsid w:val="00216E69"/>
    <w:rsid w:val="0022103C"/>
    <w:rsid w:val="002231CA"/>
    <w:rsid w:val="002236A9"/>
    <w:rsid w:val="00224D31"/>
    <w:rsid w:val="002263E7"/>
    <w:rsid w:val="002275E8"/>
    <w:rsid w:val="00227A70"/>
    <w:rsid w:val="002309D1"/>
    <w:rsid w:val="002311E2"/>
    <w:rsid w:val="0023192A"/>
    <w:rsid w:val="00231CF3"/>
    <w:rsid w:val="00231DB7"/>
    <w:rsid w:val="002324F4"/>
    <w:rsid w:val="00233FE9"/>
    <w:rsid w:val="00234087"/>
    <w:rsid w:val="002346B0"/>
    <w:rsid w:val="002358D1"/>
    <w:rsid w:val="00235B35"/>
    <w:rsid w:val="00235D3D"/>
    <w:rsid w:val="00236A2C"/>
    <w:rsid w:val="00241002"/>
    <w:rsid w:val="00241049"/>
    <w:rsid w:val="00241138"/>
    <w:rsid w:val="00241A1A"/>
    <w:rsid w:val="002424B9"/>
    <w:rsid w:val="00244044"/>
    <w:rsid w:val="00244790"/>
    <w:rsid w:val="00244B9E"/>
    <w:rsid w:val="002453EE"/>
    <w:rsid w:val="00245CED"/>
    <w:rsid w:val="00246395"/>
    <w:rsid w:val="00246526"/>
    <w:rsid w:val="00247942"/>
    <w:rsid w:val="00250106"/>
    <w:rsid w:val="002510F7"/>
    <w:rsid w:val="00251A3A"/>
    <w:rsid w:val="002523C1"/>
    <w:rsid w:val="002533C7"/>
    <w:rsid w:val="00253438"/>
    <w:rsid w:val="00257945"/>
    <w:rsid w:val="00257C5A"/>
    <w:rsid w:val="00257CA2"/>
    <w:rsid w:val="00257D7A"/>
    <w:rsid w:val="00257DE5"/>
    <w:rsid w:val="0026024F"/>
    <w:rsid w:val="00260764"/>
    <w:rsid w:val="0026151A"/>
    <w:rsid w:val="00262148"/>
    <w:rsid w:val="00262845"/>
    <w:rsid w:val="00264869"/>
    <w:rsid w:val="00265009"/>
    <w:rsid w:val="00265BA9"/>
    <w:rsid w:val="00266007"/>
    <w:rsid w:val="00266F08"/>
    <w:rsid w:val="00267EA7"/>
    <w:rsid w:val="00267F97"/>
    <w:rsid w:val="0027018B"/>
    <w:rsid w:val="00270EAC"/>
    <w:rsid w:val="00272768"/>
    <w:rsid w:val="00272C18"/>
    <w:rsid w:val="0027349A"/>
    <w:rsid w:val="002737C5"/>
    <w:rsid w:val="00273D1E"/>
    <w:rsid w:val="0027467B"/>
    <w:rsid w:val="00274D85"/>
    <w:rsid w:val="00274F33"/>
    <w:rsid w:val="002755B3"/>
    <w:rsid w:val="00275FB1"/>
    <w:rsid w:val="00276895"/>
    <w:rsid w:val="00276E3A"/>
    <w:rsid w:val="00280A43"/>
    <w:rsid w:val="00280E8A"/>
    <w:rsid w:val="00282204"/>
    <w:rsid w:val="002828B9"/>
    <w:rsid w:val="00284727"/>
    <w:rsid w:val="002848D8"/>
    <w:rsid w:val="00284D19"/>
    <w:rsid w:val="00285062"/>
    <w:rsid w:val="00285E33"/>
    <w:rsid w:val="00285E72"/>
    <w:rsid w:val="0028743A"/>
    <w:rsid w:val="00290178"/>
    <w:rsid w:val="00290DCB"/>
    <w:rsid w:val="0029100A"/>
    <w:rsid w:val="00291ADE"/>
    <w:rsid w:val="00291C79"/>
    <w:rsid w:val="0029355C"/>
    <w:rsid w:val="002939A0"/>
    <w:rsid w:val="00294C4F"/>
    <w:rsid w:val="00295E77"/>
    <w:rsid w:val="00297123"/>
    <w:rsid w:val="0029731F"/>
    <w:rsid w:val="00297D79"/>
    <w:rsid w:val="002A01AB"/>
    <w:rsid w:val="002A075A"/>
    <w:rsid w:val="002A0FEF"/>
    <w:rsid w:val="002A138C"/>
    <w:rsid w:val="002A14A5"/>
    <w:rsid w:val="002A1C88"/>
    <w:rsid w:val="002A2DA6"/>
    <w:rsid w:val="002A4DC9"/>
    <w:rsid w:val="002A5717"/>
    <w:rsid w:val="002A6752"/>
    <w:rsid w:val="002A6E4A"/>
    <w:rsid w:val="002A7016"/>
    <w:rsid w:val="002A7F29"/>
    <w:rsid w:val="002B0914"/>
    <w:rsid w:val="002B0B1E"/>
    <w:rsid w:val="002B2E1A"/>
    <w:rsid w:val="002B2EDB"/>
    <w:rsid w:val="002B5391"/>
    <w:rsid w:val="002B53D2"/>
    <w:rsid w:val="002B543E"/>
    <w:rsid w:val="002B5EB0"/>
    <w:rsid w:val="002B6490"/>
    <w:rsid w:val="002B6998"/>
    <w:rsid w:val="002B6F77"/>
    <w:rsid w:val="002B7C35"/>
    <w:rsid w:val="002C0A0E"/>
    <w:rsid w:val="002C4578"/>
    <w:rsid w:val="002C4CD7"/>
    <w:rsid w:val="002C5A2E"/>
    <w:rsid w:val="002C6B92"/>
    <w:rsid w:val="002D0DBE"/>
    <w:rsid w:val="002D19A2"/>
    <w:rsid w:val="002D2573"/>
    <w:rsid w:val="002D25A8"/>
    <w:rsid w:val="002D32C3"/>
    <w:rsid w:val="002D430D"/>
    <w:rsid w:val="002D43A0"/>
    <w:rsid w:val="002D5EF6"/>
    <w:rsid w:val="002D603D"/>
    <w:rsid w:val="002D69B2"/>
    <w:rsid w:val="002D6C03"/>
    <w:rsid w:val="002D745B"/>
    <w:rsid w:val="002D7584"/>
    <w:rsid w:val="002E0A65"/>
    <w:rsid w:val="002E1581"/>
    <w:rsid w:val="002E16C1"/>
    <w:rsid w:val="002E16D4"/>
    <w:rsid w:val="002E1E85"/>
    <w:rsid w:val="002E251D"/>
    <w:rsid w:val="002E28BC"/>
    <w:rsid w:val="002E2DAF"/>
    <w:rsid w:val="002E3A49"/>
    <w:rsid w:val="002E409B"/>
    <w:rsid w:val="002E416D"/>
    <w:rsid w:val="002E4548"/>
    <w:rsid w:val="002E5B76"/>
    <w:rsid w:val="002E68CA"/>
    <w:rsid w:val="002E6AEE"/>
    <w:rsid w:val="002E7530"/>
    <w:rsid w:val="002F0A00"/>
    <w:rsid w:val="002F134D"/>
    <w:rsid w:val="002F1EE7"/>
    <w:rsid w:val="002F214F"/>
    <w:rsid w:val="002F2948"/>
    <w:rsid w:val="002F35C6"/>
    <w:rsid w:val="002F423E"/>
    <w:rsid w:val="002F4628"/>
    <w:rsid w:val="002F5C9D"/>
    <w:rsid w:val="002F660E"/>
    <w:rsid w:val="002F7449"/>
    <w:rsid w:val="002F7792"/>
    <w:rsid w:val="002F79B9"/>
    <w:rsid w:val="00300402"/>
    <w:rsid w:val="00300488"/>
    <w:rsid w:val="003014CE"/>
    <w:rsid w:val="00304421"/>
    <w:rsid w:val="00304C0D"/>
    <w:rsid w:val="003053EA"/>
    <w:rsid w:val="00305D31"/>
    <w:rsid w:val="00305D73"/>
    <w:rsid w:val="0030630D"/>
    <w:rsid w:val="00306675"/>
    <w:rsid w:val="00307739"/>
    <w:rsid w:val="00310161"/>
    <w:rsid w:val="00312330"/>
    <w:rsid w:val="003131DC"/>
    <w:rsid w:val="00314EFB"/>
    <w:rsid w:val="003153BF"/>
    <w:rsid w:val="00315772"/>
    <w:rsid w:val="00316266"/>
    <w:rsid w:val="003166F7"/>
    <w:rsid w:val="00316CC3"/>
    <w:rsid w:val="00316D40"/>
    <w:rsid w:val="003179E1"/>
    <w:rsid w:val="00321F36"/>
    <w:rsid w:val="003230B0"/>
    <w:rsid w:val="00325285"/>
    <w:rsid w:val="0032655C"/>
    <w:rsid w:val="00326AA3"/>
    <w:rsid w:val="00326D1E"/>
    <w:rsid w:val="00327B1A"/>
    <w:rsid w:val="0033208A"/>
    <w:rsid w:val="00334AD6"/>
    <w:rsid w:val="00336807"/>
    <w:rsid w:val="00336888"/>
    <w:rsid w:val="00337C5F"/>
    <w:rsid w:val="003406A3"/>
    <w:rsid w:val="00342FF7"/>
    <w:rsid w:val="00343427"/>
    <w:rsid w:val="003447BA"/>
    <w:rsid w:val="00344D6A"/>
    <w:rsid w:val="00345178"/>
    <w:rsid w:val="00347557"/>
    <w:rsid w:val="003477AC"/>
    <w:rsid w:val="0035093E"/>
    <w:rsid w:val="00351FC4"/>
    <w:rsid w:val="003520AF"/>
    <w:rsid w:val="003563F3"/>
    <w:rsid w:val="00357B06"/>
    <w:rsid w:val="00361994"/>
    <w:rsid w:val="00362886"/>
    <w:rsid w:val="00362C28"/>
    <w:rsid w:val="00362D47"/>
    <w:rsid w:val="00362E09"/>
    <w:rsid w:val="0036332F"/>
    <w:rsid w:val="00363A91"/>
    <w:rsid w:val="0036419C"/>
    <w:rsid w:val="00364BAE"/>
    <w:rsid w:val="00364F0C"/>
    <w:rsid w:val="003651E1"/>
    <w:rsid w:val="00365F36"/>
    <w:rsid w:val="00366165"/>
    <w:rsid w:val="00366356"/>
    <w:rsid w:val="00366492"/>
    <w:rsid w:val="0036663B"/>
    <w:rsid w:val="0036725E"/>
    <w:rsid w:val="00367C46"/>
    <w:rsid w:val="00367E05"/>
    <w:rsid w:val="00367E32"/>
    <w:rsid w:val="0037007F"/>
    <w:rsid w:val="00371636"/>
    <w:rsid w:val="00371D7C"/>
    <w:rsid w:val="00371DC4"/>
    <w:rsid w:val="00371EB2"/>
    <w:rsid w:val="0037525E"/>
    <w:rsid w:val="00375A46"/>
    <w:rsid w:val="00376DE0"/>
    <w:rsid w:val="0037746F"/>
    <w:rsid w:val="003776C7"/>
    <w:rsid w:val="00377807"/>
    <w:rsid w:val="00380406"/>
    <w:rsid w:val="003810D6"/>
    <w:rsid w:val="00381C54"/>
    <w:rsid w:val="00381ED6"/>
    <w:rsid w:val="00382555"/>
    <w:rsid w:val="003825A1"/>
    <w:rsid w:val="00382D8C"/>
    <w:rsid w:val="003838FA"/>
    <w:rsid w:val="00383A2A"/>
    <w:rsid w:val="00384852"/>
    <w:rsid w:val="003850EE"/>
    <w:rsid w:val="0038577A"/>
    <w:rsid w:val="0038599A"/>
    <w:rsid w:val="003875AF"/>
    <w:rsid w:val="00387743"/>
    <w:rsid w:val="003878B6"/>
    <w:rsid w:val="003900E2"/>
    <w:rsid w:val="00391AE2"/>
    <w:rsid w:val="00392146"/>
    <w:rsid w:val="0039307C"/>
    <w:rsid w:val="00394D47"/>
    <w:rsid w:val="0039579D"/>
    <w:rsid w:val="003969A9"/>
    <w:rsid w:val="00396BF0"/>
    <w:rsid w:val="003A1314"/>
    <w:rsid w:val="003A1BD9"/>
    <w:rsid w:val="003A1CCE"/>
    <w:rsid w:val="003A2D80"/>
    <w:rsid w:val="003A3CB5"/>
    <w:rsid w:val="003A567A"/>
    <w:rsid w:val="003A6DD0"/>
    <w:rsid w:val="003A70DF"/>
    <w:rsid w:val="003A7599"/>
    <w:rsid w:val="003A7DC2"/>
    <w:rsid w:val="003B09C7"/>
    <w:rsid w:val="003B0A3F"/>
    <w:rsid w:val="003B0E83"/>
    <w:rsid w:val="003B12F1"/>
    <w:rsid w:val="003B2564"/>
    <w:rsid w:val="003B279E"/>
    <w:rsid w:val="003B2F63"/>
    <w:rsid w:val="003B39D9"/>
    <w:rsid w:val="003B3F33"/>
    <w:rsid w:val="003B639C"/>
    <w:rsid w:val="003B6520"/>
    <w:rsid w:val="003B783A"/>
    <w:rsid w:val="003C1643"/>
    <w:rsid w:val="003C1F7C"/>
    <w:rsid w:val="003C2079"/>
    <w:rsid w:val="003C2814"/>
    <w:rsid w:val="003C2A89"/>
    <w:rsid w:val="003C2C99"/>
    <w:rsid w:val="003C3DCF"/>
    <w:rsid w:val="003C42FB"/>
    <w:rsid w:val="003C4AE4"/>
    <w:rsid w:val="003C54D2"/>
    <w:rsid w:val="003C5BA1"/>
    <w:rsid w:val="003C6935"/>
    <w:rsid w:val="003C7BE1"/>
    <w:rsid w:val="003D0B2B"/>
    <w:rsid w:val="003D0DA8"/>
    <w:rsid w:val="003D1307"/>
    <w:rsid w:val="003D23EE"/>
    <w:rsid w:val="003D2A55"/>
    <w:rsid w:val="003D42B9"/>
    <w:rsid w:val="003D6140"/>
    <w:rsid w:val="003D754A"/>
    <w:rsid w:val="003E0012"/>
    <w:rsid w:val="003E1CAC"/>
    <w:rsid w:val="003E2AD8"/>
    <w:rsid w:val="003E38EC"/>
    <w:rsid w:val="003E469C"/>
    <w:rsid w:val="003E5878"/>
    <w:rsid w:val="003E620B"/>
    <w:rsid w:val="003E72E5"/>
    <w:rsid w:val="003E75E7"/>
    <w:rsid w:val="003E77F7"/>
    <w:rsid w:val="003E7B3D"/>
    <w:rsid w:val="003F2E7E"/>
    <w:rsid w:val="003F3848"/>
    <w:rsid w:val="003F501B"/>
    <w:rsid w:val="003F5135"/>
    <w:rsid w:val="003F5D74"/>
    <w:rsid w:val="00400492"/>
    <w:rsid w:val="0040073D"/>
    <w:rsid w:val="00400998"/>
    <w:rsid w:val="00400FDF"/>
    <w:rsid w:val="00401196"/>
    <w:rsid w:val="004016E1"/>
    <w:rsid w:val="004034CD"/>
    <w:rsid w:val="00403573"/>
    <w:rsid w:val="00403BF1"/>
    <w:rsid w:val="00403C09"/>
    <w:rsid w:val="00403C1C"/>
    <w:rsid w:val="00403CD5"/>
    <w:rsid w:val="00403E06"/>
    <w:rsid w:val="00404975"/>
    <w:rsid w:val="00405F63"/>
    <w:rsid w:val="00410D40"/>
    <w:rsid w:val="00410D9E"/>
    <w:rsid w:val="00411CBA"/>
    <w:rsid w:val="00412132"/>
    <w:rsid w:val="004123B1"/>
    <w:rsid w:val="004129A7"/>
    <w:rsid w:val="0041314A"/>
    <w:rsid w:val="00413C4A"/>
    <w:rsid w:val="004150B7"/>
    <w:rsid w:val="0041521D"/>
    <w:rsid w:val="00415331"/>
    <w:rsid w:val="00415874"/>
    <w:rsid w:val="00415AA0"/>
    <w:rsid w:val="00415B7E"/>
    <w:rsid w:val="00417041"/>
    <w:rsid w:val="004175B4"/>
    <w:rsid w:val="00417844"/>
    <w:rsid w:val="00417B2D"/>
    <w:rsid w:val="00420E8C"/>
    <w:rsid w:val="004216BE"/>
    <w:rsid w:val="00421C48"/>
    <w:rsid w:val="00421CAB"/>
    <w:rsid w:val="00422C48"/>
    <w:rsid w:val="00422F70"/>
    <w:rsid w:val="00423CAC"/>
    <w:rsid w:val="00424959"/>
    <w:rsid w:val="004252DC"/>
    <w:rsid w:val="00425591"/>
    <w:rsid w:val="00425649"/>
    <w:rsid w:val="00425C1F"/>
    <w:rsid w:val="0042668B"/>
    <w:rsid w:val="00427169"/>
    <w:rsid w:val="00427645"/>
    <w:rsid w:val="00427DA9"/>
    <w:rsid w:val="00430F13"/>
    <w:rsid w:val="00431946"/>
    <w:rsid w:val="004319AA"/>
    <w:rsid w:val="00432699"/>
    <w:rsid w:val="004327F2"/>
    <w:rsid w:val="00432EFD"/>
    <w:rsid w:val="00433398"/>
    <w:rsid w:val="00433701"/>
    <w:rsid w:val="004339EA"/>
    <w:rsid w:val="00433BFE"/>
    <w:rsid w:val="00433DC6"/>
    <w:rsid w:val="00434186"/>
    <w:rsid w:val="00434890"/>
    <w:rsid w:val="00434D3C"/>
    <w:rsid w:val="00434FC4"/>
    <w:rsid w:val="00435B2E"/>
    <w:rsid w:val="00436575"/>
    <w:rsid w:val="004369CA"/>
    <w:rsid w:val="00436B6E"/>
    <w:rsid w:val="00436BFB"/>
    <w:rsid w:val="00441808"/>
    <w:rsid w:val="0044191D"/>
    <w:rsid w:val="00445502"/>
    <w:rsid w:val="00445F18"/>
    <w:rsid w:val="0044631B"/>
    <w:rsid w:val="00446B19"/>
    <w:rsid w:val="0045018E"/>
    <w:rsid w:val="004505EA"/>
    <w:rsid w:val="004507B4"/>
    <w:rsid w:val="00450924"/>
    <w:rsid w:val="00451152"/>
    <w:rsid w:val="00452B95"/>
    <w:rsid w:val="00456547"/>
    <w:rsid w:val="00456E99"/>
    <w:rsid w:val="00457646"/>
    <w:rsid w:val="004603C2"/>
    <w:rsid w:val="0046045F"/>
    <w:rsid w:val="00460625"/>
    <w:rsid w:val="0046104D"/>
    <w:rsid w:val="00461709"/>
    <w:rsid w:val="00461E27"/>
    <w:rsid w:val="0046463F"/>
    <w:rsid w:val="004647CF"/>
    <w:rsid w:val="00464F63"/>
    <w:rsid w:val="00465688"/>
    <w:rsid w:val="00465806"/>
    <w:rsid w:val="00465D8E"/>
    <w:rsid w:val="00466475"/>
    <w:rsid w:val="0046673F"/>
    <w:rsid w:val="00470382"/>
    <w:rsid w:val="00470EC7"/>
    <w:rsid w:val="004713C5"/>
    <w:rsid w:val="004713EB"/>
    <w:rsid w:val="00472070"/>
    <w:rsid w:val="004721B4"/>
    <w:rsid w:val="00472FA4"/>
    <w:rsid w:val="00473613"/>
    <w:rsid w:val="00473AA1"/>
    <w:rsid w:val="00476572"/>
    <w:rsid w:val="00476D2C"/>
    <w:rsid w:val="004775F2"/>
    <w:rsid w:val="00477A21"/>
    <w:rsid w:val="00480225"/>
    <w:rsid w:val="00480A50"/>
    <w:rsid w:val="00480D4C"/>
    <w:rsid w:val="004824B9"/>
    <w:rsid w:val="00483992"/>
    <w:rsid w:val="00483BD0"/>
    <w:rsid w:val="00485BAA"/>
    <w:rsid w:val="00485CD6"/>
    <w:rsid w:val="004871F2"/>
    <w:rsid w:val="00490B68"/>
    <w:rsid w:val="0049131C"/>
    <w:rsid w:val="00491FB0"/>
    <w:rsid w:val="0049204E"/>
    <w:rsid w:val="00492275"/>
    <w:rsid w:val="00493009"/>
    <w:rsid w:val="00493AFB"/>
    <w:rsid w:val="00494568"/>
    <w:rsid w:val="004964D1"/>
    <w:rsid w:val="004A03AA"/>
    <w:rsid w:val="004A0A03"/>
    <w:rsid w:val="004A187F"/>
    <w:rsid w:val="004A1E4F"/>
    <w:rsid w:val="004A31F1"/>
    <w:rsid w:val="004A380B"/>
    <w:rsid w:val="004A3CAE"/>
    <w:rsid w:val="004A40B1"/>
    <w:rsid w:val="004A5496"/>
    <w:rsid w:val="004A69F0"/>
    <w:rsid w:val="004A73FA"/>
    <w:rsid w:val="004B118E"/>
    <w:rsid w:val="004B1B59"/>
    <w:rsid w:val="004B1C16"/>
    <w:rsid w:val="004B23ED"/>
    <w:rsid w:val="004B286D"/>
    <w:rsid w:val="004B2F96"/>
    <w:rsid w:val="004B3123"/>
    <w:rsid w:val="004B3668"/>
    <w:rsid w:val="004B3977"/>
    <w:rsid w:val="004B4066"/>
    <w:rsid w:val="004B55BD"/>
    <w:rsid w:val="004B59DA"/>
    <w:rsid w:val="004B5E5D"/>
    <w:rsid w:val="004B5EBD"/>
    <w:rsid w:val="004C0732"/>
    <w:rsid w:val="004C0972"/>
    <w:rsid w:val="004C0A4C"/>
    <w:rsid w:val="004C0AD3"/>
    <w:rsid w:val="004C0B75"/>
    <w:rsid w:val="004C120C"/>
    <w:rsid w:val="004C166C"/>
    <w:rsid w:val="004C1B66"/>
    <w:rsid w:val="004C224C"/>
    <w:rsid w:val="004C387C"/>
    <w:rsid w:val="004C3FEF"/>
    <w:rsid w:val="004C5166"/>
    <w:rsid w:val="004C5314"/>
    <w:rsid w:val="004C5C97"/>
    <w:rsid w:val="004C5F63"/>
    <w:rsid w:val="004C5FD1"/>
    <w:rsid w:val="004C66EC"/>
    <w:rsid w:val="004C67FE"/>
    <w:rsid w:val="004C6881"/>
    <w:rsid w:val="004D098B"/>
    <w:rsid w:val="004D5424"/>
    <w:rsid w:val="004D5606"/>
    <w:rsid w:val="004D5CC4"/>
    <w:rsid w:val="004D75C7"/>
    <w:rsid w:val="004D7854"/>
    <w:rsid w:val="004E0103"/>
    <w:rsid w:val="004E05C9"/>
    <w:rsid w:val="004E10A0"/>
    <w:rsid w:val="004E1854"/>
    <w:rsid w:val="004E1AF8"/>
    <w:rsid w:val="004E1D3D"/>
    <w:rsid w:val="004E2225"/>
    <w:rsid w:val="004E2A64"/>
    <w:rsid w:val="004E3B90"/>
    <w:rsid w:val="004E3D7F"/>
    <w:rsid w:val="004E3D96"/>
    <w:rsid w:val="004E44A5"/>
    <w:rsid w:val="004E51FD"/>
    <w:rsid w:val="004E7018"/>
    <w:rsid w:val="004F0724"/>
    <w:rsid w:val="004F1B27"/>
    <w:rsid w:val="004F209B"/>
    <w:rsid w:val="004F2793"/>
    <w:rsid w:val="004F345C"/>
    <w:rsid w:val="004F358A"/>
    <w:rsid w:val="004F4975"/>
    <w:rsid w:val="004F54CB"/>
    <w:rsid w:val="004F5C51"/>
    <w:rsid w:val="004F61EA"/>
    <w:rsid w:val="004F7236"/>
    <w:rsid w:val="004F7359"/>
    <w:rsid w:val="004F7784"/>
    <w:rsid w:val="00501794"/>
    <w:rsid w:val="00501951"/>
    <w:rsid w:val="00502962"/>
    <w:rsid w:val="00503CB0"/>
    <w:rsid w:val="0050495F"/>
    <w:rsid w:val="00504D8B"/>
    <w:rsid w:val="00505659"/>
    <w:rsid w:val="005058C0"/>
    <w:rsid w:val="00505EB0"/>
    <w:rsid w:val="00505FCB"/>
    <w:rsid w:val="00506966"/>
    <w:rsid w:val="005073E6"/>
    <w:rsid w:val="00507B3F"/>
    <w:rsid w:val="005106D7"/>
    <w:rsid w:val="005111A1"/>
    <w:rsid w:val="005111E0"/>
    <w:rsid w:val="005125D3"/>
    <w:rsid w:val="00512FA1"/>
    <w:rsid w:val="00513BEF"/>
    <w:rsid w:val="00514006"/>
    <w:rsid w:val="0051416D"/>
    <w:rsid w:val="00514479"/>
    <w:rsid w:val="00515101"/>
    <w:rsid w:val="00515F47"/>
    <w:rsid w:val="005175A0"/>
    <w:rsid w:val="00517682"/>
    <w:rsid w:val="005211A4"/>
    <w:rsid w:val="00523106"/>
    <w:rsid w:val="005238F2"/>
    <w:rsid w:val="005241BF"/>
    <w:rsid w:val="00524953"/>
    <w:rsid w:val="00524DA6"/>
    <w:rsid w:val="00524E77"/>
    <w:rsid w:val="005261BE"/>
    <w:rsid w:val="00526464"/>
    <w:rsid w:val="00526AF5"/>
    <w:rsid w:val="00526CE6"/>
    <w:rsid w:val="00532C3E"/>
    <w:rsid w:val="00532CD9"/>
    <w:rsid w:val="005334D9"/>
    <w:rsid w:val="0053427F"/>
    <w:rsid w:val="00534359"/>
    <w:rsid w:val="00534E63"/>
    <w:rsid w:val="00535055"/>
    <w:rsid w:val="00535CC0"/>
    <w:rsid w:val="00535CD5"/>
    <w:rsid w:val="0053615F"/>
    <w:rsid w:val="00536225"/>
    <w:rsid w:val="00537893"/>
    <w:rsid w:val="00537FD2"/>
    <w:rsid w:val="0054027B"/>
    <w:rsid w:val="00540806"/>
    <w:rsid w:val="00541601"/>
    <w:rsid w:val="00541768"/>
    <w:rsid w:val="00542D0B"/>
    <w:rsid w:val="00543070"/>
    <w:rsid w:val="00543EF2"/>
    <w:rsid w:val="00545139"/>
    <w:rsid w:val="005455A3"/>
    <w:rsid w:val="00545664"/>
    <w:rsid w:val="00546076"/>
    <w:rsid w:val="0054720E"/>
    <w:rsid w:val="00550038"/>
    <w:rsid w:val="00552CD7"/>
    <w:rsid w:val="0055468A"/>
    <w:rsid w:val="00554E12"/>
    <w:rsid w:val="00554FA8"/>
    <w:rsid w:val="00555084"/>
    <w:rsid w:val="00555E16"/>
    <w:rsid w:val="0055604C"/>
    <w:rsid w:val="00557C36"/>
    <w:rsid w:val="005605A4"/>
    <w:rsid w:val="00560ADA"/>
    <w:rsid w:val="00561407"/>
    <w:rsid w:val="005629BC"/>
    <w:rsid w:val="00563C39"/>
    <w:rsid w:val="00563DF2"/>
    <w:rsid w:val="0056511A"/>
    <w:rsid w:val="0056584D"/>
    <w:rsid w:val="00565A3D"/>
    <w:rsid w:val="00565C12"/>
    <w:rsid w:val="00566534"/>
    <w:rsid w:val="005669FF"/>
    <w:rsid w:val="00567BDD"/>
    <w:rsid w:val="005700DD"/>
    <w:rsid w:val="00571191"/>
    <w:rsid w:val="005712AA"/>
    <w:rsid w:val="00571F51"/>
    <w:rsid w:val="005722E4"/>
    <w:rsid w:val="005722E9"/>
    <w:rsid w:val="00572EF0"/>
    <w:rsid w:val="00573EBD"/>
    <w:rsid w:val="00574048"/>
    <w:rsid w:val="005742D1"/>
    <w:rsid w:val="005744A4"/>
    <w:rsid w:val="00575F54"/>
    <w:rsid w:val="005767E2"/>
    <w:rsid w:val="00576A55"/>
    <w:rsid w:val="00577957"/>
    <w:rsid w:val="00577D61"/>
    <w:rsid w:val="00577E95"/>
    <w:rsid w:val="00577FC0"/>
    <w:rsid w:val="00580705"/>
    <w:rsid w:val="0058101F"/>
    <w:rsid w:val="005815EF"/>
    <w:rsid w:val="00581CB8"/>
    <w:rsid w:val="00582950"/>
    <w:rsid w:val="00583C63"/>
    <w:rsid w:val="00583F50"/>
    <w:rsid w:val="00584EF0"/>
    <w:rsid w:val="00584F9C"/>
    <w:rsid w:val="005864C4"/>
    <w:rsid w:val="005874F5"/>
    <w:rsid w:val="00590E3D"/>
    <w:rsid w:val="005915E6"/>
    <w:rsid w:val="00594D11"/>
    <w:rsid w:val="0059554C"/>
    <w:rsid w:val="005979B8"/>
    <w:rsid w:val="005A1FE5"/>
    <w:rsid w:val="005A2555"/>
    <w:rsid w:val="005A35AF"/>
    <w:rsid w:val="005A3A2F"/>
    <w:rsid w:val="005A3AB8"/>
    <w:rsid w:val="005A4FAC"/>
    <w:rsid w:val="005A539B"/>
    <w:rsid w:val="005A5D2E"/>
    <w:rsid w:val="005A5F80"/>
    <w:rsid w:val="005A6AE8"/>
    <w:rsid w:val="005B0476"/>
    <w:rsid w:val="005B0BBB"/>
    <w:rsid w:val="005B14AF"/>
    <w:rsid w:val="005B158E"/>
    <w:rsid w:val="005B213F"/>
    <w:rsid w:val="005B2982"/>
    <w:rsid w:val="005B2A9C"/>
    <w:rsid w:val="005B459D"/>
    <w:rsid w:val="005B562F"/>
    <w:rsid w:val="005B5781"/>
    <w:rsid w:val="005B5E35"/>
    <w:rsid w:val="005B62EC"/>
    <w:rsid w:val="005B63CE"/>
    <w:rsid w:val="005B6A29"/>
    <w:rsid w:val="005B7FE8"/>
    <w:rsid w:val="005C2BAB"/>
    <w:rsid w:val="005C31C6"/>
    <w:rsid w:val="005C32A6"/>
    <w:rsid w:val="005C34BF"/>
    <w:rsid w:val="005C3916"/>
    <w:rsid w:val="005C40D0"/>
    <w:rsid w:val="005C5142"/>
    <w:rsid w:val="005C59ED"/>
    <w:rsid w:val="005C6550"/>
    <w:rsid w:val="005C76D3"/>
    <w:rsid w:val="005C77B3"/>
    <w:rsid w:val="005D07CA"/>
    <w:rsid w:val="005D0A4C"/>
    <w:rsid w:val="005D0CA0"/>
    <w:rsid w:val="005D1508"/>
    <w:rsid w:val="005D1BB5"/>
    <w:rsid w:val="005D1D49"/>
    <w:rsid w:val="005D25A7"/>
    <w:rsid w:val="005D2FFB"/>
    <w:rsid w:val="005D357A"/>
    <w:rsid w:val="005D3965"/>
    <w:rsid w:val="005D44ED"/>
    <w:rsid w:val="005D477D"/>
    <w:rsid w:val="005D5234"/>
    <w:rsid w:val="005D5E86"/>
    <w:rsid w:val="005D76E8"/>
    <w:rsid w:val="005D7756"/>
    <w:rsid w:val="005E0621"/>
    <w:rsid w:val="005E07C5"/>
    <w:rsid w:val="005E0814"/>
    <w:rsid w:val="005E0F2A"/>
    <w:rsid w:val="005E2E0B"/>
    <w:rsid w:val="005E45B7"/>
    <w:rsid w:val="005E4740"/>
    <w:rsid w:val="005E4D8F"/>
    <w:rsid w:val="005E5CCD"/>
    <w:rsid w:val="005E695C"/>
    <w:rsid w:val="005E6C13"/>
    <w:rsid w:val="005E6D33"/>
    <w:rsid w:val="005F074C"/>
    <w:rsid w:val="005F0CF9"/>
    <w:rsid w:val="005F0EE3"/>
    <w:rsid w:val="005F1F51"/>
    <w:rsid w:val="005F347F"/>
    <w:rsid w:val="005F35B2"/>
    <w:rsid w:val="005F3EC7"/>
    <w:rsid w:val="005F46E4"/>
    <w:rsid w:val="005F48BC"/>
    <w:rsid w:val="005F5147"/>
    <w:rsid w:val="005F55E1"/>
    <w:rsid w:val="005F634F"/>
    <w:rsid w:val="005F6D03"/>
    <w:rsid w:val="005F74C7"/>
    <w:rsid w:val="00600A8A"/>
    <w:rsid w:val="00601AAA"/>
    <w:rsid w:val="00601C52"/>
    <w:rsid w:val="00601D11"/>
    <w:rsid w:val="006025CB"/>
    <w:rsid w:val="006027E4"/>
    <w:rsid w:val="00603497"/>
    <w:rsid w:val="00603584"/>
    <w:rsid w:val="00604614"/>
    <w:rsid w:val="00604772"/>
    <w:rsid w:val="00604B8C"/>
    <w:rsid w:val="00605274"/>
    <w:rsid w:val="006062E9"/>
    <w:rsid w:val="00606F1D"/>
    <w:rsid w:val="00607C02"/>
    <w:rsid w:val="00607CFD"/>
    <w:rsid w:val="00610280"/>
    <w:rsid w:val="00610699"/>
    <w:rsid w:val="006107D6"/>
    <w:rsid w:val="00610A51"/>
    <w:rsid w:val="00610C06"/>
    <w:rsid w:val="00610D6B"/>
    <w:rsid w:val="0061352E"/>
    <w:rsid w:val="0061359E"/>
    <w:rsid w:val="0061402B"/>
    <w:rsid w:val="00614BB3"/>
    <w:rsid w:val="006150B8"/>
    <w:rsid w:val="00615A12"/>
    <w:rsid w:val="00615DBA"/>
    <w:rsid w:val="00616550"/>
    <w:rsid w:val="00616717"/>
    <w:rsid w:val="00617EAC"/>
    <w:rsid w:val="00621DE8"/>
    <w:rsid w:val="00622EE7"/>
    <w:rsid w:val="00623434"/>
    <w:rsid w:val="006239E2"/>
    <w:rsid w:val="00624971"/>
    <w:rsid w:val="006251B1"/>
    <w:rsid w:val="00625328"/>
    <w:rsid w:val="00625589"/>
    <w:rsid w:val="006260D6"/>
    <w:rsid w:val="006267E3"/>
    <w:rsid w:val="006273F9"/>
    <w:rsid w:val="00627BD1"/>
    <w:rsid w:val="006318EB"/>
    <w:rsid w:val="0063347A"/>
    <w:rsid w:val="00634956"/>
    <w:rsid w:val="00634979"/>
    <w:rsid w:val="00634CE2"/>
    <w:rsid w:val="00634EA7"/>
    <w:rsid w:val="00636941"/>
    <w:rsid w:val="00636D5E"/>
    <w:rsid w:val="0064016D"/>
    <w:rsid w:val="0064079A"/>
    <w:rsid w:val="00640EB6"/>
    <w:rsid w:val="00641A79"/>
    <w:rsid w:val="00642490"/>
    <w:rsid w:val="00642F78"/>
    <w:rsid w:val="00643CEB"/>
    <w:rsid w:val="00643DB4"/>
    <w:rsid w:val="006442BB"/>
    <w:rsid w:val="0064521B"/>
    <w:rsid w:val="00645CE2"/>
    <w:rsid w:val="00651A81"/>
    <w:rsid w:val="00651B45"/>
    <w:rsid w:val="0065206B"/>
    <w:rsid w:val="006526D5"/>
    <w:rsid w:val="00652767"/>
    <w:rsid w:val="00653702"/>
    <w:rsid w:val="00653940"/>
    <w:rsid w:val="006542E2"/>
    <w:rsid w:val="00655F0A"/>
    <w:rsid w:val="00656E36"/>
    <w:rsid w:val="00657654"/>
    <w:rsid w:val="00661DDE"/>
    <w:rsid w:val="00662A7C"/>
    <w:rsid w:val="00662E54"/>
    <w:rsid w:val="006660CC"/>
    <w:rsid w:val="0066631F"/>
    <w:rsid w:val="006672E6"/>
    <w:rsid w:val="00667C73"/>
    <w:rsid w:val="00671384"/>
    <w:rsid w:val="00671B41"/>
    <w:rsid w:val="00671C89"/>
    <w:rsid w:val="0067218B"/>
    <w:rsid w:val="0067253E"/>
    <w:rsid w:val="0067254E"/>
    <w:rsid w:val="00672563"/>
    <w:rsid w:val="00672C18"/>
    <w:rsid w:val="0067398E"/>
    <w:rsid w:val="00673B13"/>
    <w:rsid w:val="00674710"/>
    <w:rsid w:val="00677301"/>
    <w:rsid w:val="006778FA"/>
    <w:rsid w:val="00677BBF"/>
    <w:rsid w:val="00680084"/>
    <w:rsid w:val="00680B40"/>
    <w:rsid w:val="00680C4B"/>
    <w:rsid w:val="00681164"/>
    <w:rsid w:val="00681523"/>
    <w:rsid w:val="0068166E"/>
    <w:rsid w:val="00681710"/>
    <w:rsid w:val="00682590"/>
    <w:rsid w:val="00682C77"/>
    <w:rsid w:val="00685049"/>
    <w:rsid w:val="00685771"/>
    <w:rsid w:val="00685DD6"/>
    <w:rsid w:val="00686505"/>
    <w:rsid w:val="00687FC9"/>
    <w:rsid w:val="00690792"/>
    <w:rsid w:val="0069108A"/>
    <w:rsid w:val="006915D9"/>
    <w:rsid w:val="00691B8E"/>
    <w:rsid w:val="006927EE"/>
    <w:rsid w:val="00692D40"/>
    <w:rsid w:val="00692F82"/>
    <w:rsid w:val="0069432B"/>
    <w:rsid w:val="00694AFB"/>
    <w:rsid w:val="00694D45"/>
    <w:rsid w:val="006952B5"/>
    <w:rsid w:val="00695397"/>
    <w:rsid w:val="006963F0"/>
    <w:rsid w:val="006A1973"/>
    <w:rsid w:val="006A255A"/>
    <w:rsid w:val="006A266D"/>
    <w:rsid w:val="006A358F"/>
    <w:rsid w:val="006A3D0F"/>
    <w:rsid w:val="006A4A23"/>
    <w:rsid w:val="006A4B57"/>
    <w:rsid w:val="006A50D1"/>
    <w:rsid w:val="006A697F"/>
    <w:rsid w:val="006A75DF"/>
    <w:rsid w:val="006A768C"/>
    <w:rsid w:val="006A7F52"/>
    <w:rsid w:val="006B0178"/>
    <w:rsid w:val="006B0379"/>
    <w:rsid w:val="006B1857"/>
    <w:rsid w:val="006B232F"/>
    <w:rsid w:val="006B26E3"/>
    <w:rsid w:val="006B2816"/>
    <w:rsid w:val="006B2AFA"/>
    <w:rsid w:val="006B392E"/>
    <w:rsid w:val="006B4391"/>
    <w:rsid w:val="006B46AD"/>
    <w:rsid w:val="006B4B66"/>
    <w:rsid w:val="006B53E2"/>
    <w:rsid w:val="006B5536"/>
    <w:rsid w:val="006B66B9"/>
    <w:rsid w:val="006B6AE9"/>
    <w:rsid w:val="006B7EC9"/>
    <w:rsid w:val="006C1203"/>
    <w:rsid w:val="006C1E15"/>
    <w:rsid w:val="006C384F"/>
    <w:rsid w:val="006C527F"/>
    <w:rsid w:val="006C53E0"/>
    <w:rsid w:val="006C5B70"/>
    <w:rsid w:val="006C5BA9"/>
    <w:rsid w:val="006C6E75"/>
    <w:rsid w:val="006D0391"/>
    <w:rsid w:val="006D0A2A"/>
    <w:rsid w:val="006D1642"/>
    <w:rsid w:val="006D32CC"/>
    <w:rsid w:val="006D37A0"/>
    <w:rsid w:val="006D429E"/>
    <w:rsid w:val="006D42D9"/>
    <w:rsid w:val="006D431B"/>
    <w:rsid w:val="006D4681"/>
    <w:rsid w:val="006D480B"/>
    <w:rsid w:val="006D48BC"/>
    <w:rsid w:val="006D49BA"/>
    <w:rsid w:val="006D5359"/>
    <w:rsid w:val="006D53BC"/>
    <w:rsid w:val="006D5459"/>
    <w:rsid w:val="006D5C3F"/>
    <w:rsid w:val="006D5E86"/>
    <w:rsid w:val="006D6F39"/>
    <w:rsid w:val="006D7B44"/>
    <w:rsid w:val="006E0023"/>
    <w:rsid w:val="006E08F7"/>
    <w:rsid w:val="006E0C9C"/>
    <w:rsid w:val="006E22E5"/>
    <w:rsid w:val="006E3B45"/>
    <w:rsid w:val="006E41B2"/>
    <w:rsid w:val="006E47A5"/>
    <w:rsid w:val="006E4E2A"/>
    <w:rsid w:val="006E4F7A"/>
    <w:rsid w:val="006E5E79"/>
    <w:rsid w:val="006E7324"/>
    <w:rsid w:val="006E7586"/>
    <w:rsid w:val="006F068C"/>
    <w:rsid w:val="006F0F1D"/>
    <w:rsid w:val="006F149A"/>
    <w:rsid w:val="006F1770"/>
    <w:rsid w:val="006F2143"/>
    <w:rsid w:val="006F27B8"/>
    <w:rsid w:val="006F29C3"/>
    <w:rsid w:val="006F2AF3"/>
    <w:rsid w:val="006F2C05"/>
    <w:rsid w:val="006F2C33"/>
    <w:rsid w:val="006F30AB"/>
    <w:rsid w:val="006F317B"/>
    <w:rsid w:val="006F339E"/>
    <w:rsid w:val="006F35D5"/>
    <w:rsid w:val="006F415D"/>
    <w:rsid w:val="006F4342"/>
    <w:rsid w:val="006F54E3"/>
    <w:rsid w:val="006F5F1B"/>
    <w:rsid w:val="006F639F"/>
    <w:rsid w:val="006F6425"/>
    <w:rsid w:val="006F7C13"/>
    <w:rsid w:val="006F7D84"/>
    <w:rsid w:val="00700250"/>
    <w:rsid w:val="0070077A"/>
    <w:rsid w:val="00701346"/>
    <w:rsid w:val="00701675"/>
    <w:rsid w:val="0070184A"/>
    <w:rsid w:val="0070241A"/>
    <w:rsid w:val="007029F2"/>
    <w:rsid w:val="0070396F"/>
    <w:rsid w:val="00703B03"/>
    <w:rsid w:val="007052F1"/>
    <w:rsid w:val="00706D00"/>
    <w:rsid w:val="007076F7"/>
    <w:rsid w:val="007077ED"/>
    <w:rsid w:val="00707FC5"/>
    <w:rsid w:val="00711A8A"/>
    <w:rsid w:val="00712702"/>
    <w:rsid w:val="00712ED5"/>
    <w:rsid w:val="00715099"/>
    <w:rsid w:val="007152E0"/>
    <w:rsid w:val="007165D8"/>
    <w:rsid w:val="007167B7"/>
    <w:rsid w:val="007201AA"/>
    <w:rsid w:val="0072155B"/>
    <w:rsid w:val="007222EC"/>
    <w:rsid w:val="0072253A"/>
    <w:rsid w:val="007235D1"/>
    <w:rsid w:val="007239CA"/>
    <w:rsid w:val="00724160"/>
    <w:rsid w:val="0072443C"/>
    <w:rsid w:val="00724F27"/>
    <w:rsid w:val="00725C08"/>
    <w:rsid w:val="00726449"/>
    <w:rsid w:val="007264CF"/>
    <w:rsid w:val="0072654A"/>
    <w:rsid w:val="00726B75"/>
    <w:rsid w:val="007274E8"/>
    <w:rsid w:val="00730394"/>
    <w:rsid w:val="007303C3"/>
    <w:rsid w:val="00731295"/>
    <w:rsid w:val="00731A9E"/>
    <w:rsid w:val="00732BC6"/>
    <w:rsid w:val="0073407D"/>
    <w:rsid w:val="007348B5"/>
    <w:rsid w:val="00735F53"/>
    <w:rsid w:val="00736071"/>
    <w:rsid w:val="007371FD"/>
    <w:rsid w:val="00737378"/>
    <w:rsid w:val="00737915"/>
    <w:rsid w:val="00742105"/>
    <w:rsid w:val="00742765"/>
    <w:rsid w:val="00742D06"/>
    <w:rsid w:val="00743CBC"/>
    <w:rsid w:val="00744265"/>
    <w:rsid w:val="00744825"/>
    <w:rsid w:val="00744AE6"/>
    <w:rsid w:val="00744BFB"/>
    <w:rsid w:val="00744E7B"/>
    <w:rsid w:val="007459C4"/>
    <w:rsid w:val="00745A6E"/>
    <w:rsid w:val="00746966"/>
    <w:rsid w:val="00747005"/>
    <w:rsid w:val="00747452"/>
    <w:rsid w:val="007475C0"/>
    <w:rsid w:val="00750116"/>
    <w:rsid w:val="007503FC"/>
    <w:rsid w:val="00750715"/>
    <w:rsid w:val="00750D33"/>
    <w:rsid w:val="007519A1"/>
    <w:rsid w:val="00751A02"/>
    <w:rsid w:val="00751D49"/>
    <w:rsid w:val="0075305B"/>
    <w:rsid w:val="007534A1"/>
    <w:rsid w:val="0075477C"/>
    <w:rsid w:val="00754E4C"/>
    <w:rsid w:val="007555A2"/>
    <w:rsid w:val="00755B1F"/>
    <w:rsid w:val="0075778E"/>
    <w:rsid w:val="00760799"/>
    <w:rsid w:val="00760C7F"/>
    <w:rsid w:val="00762747"/>
    <w:rsid w:val="00762D84"/>
    <w:rsid w:val="00763FE7"/>
    <w:rsid w:val="007649B3"/>
    <w:rsid w:val="00764A86"/>
    <w:rsid w:val="00765139"/>
    <w:rsid w:val="00765F7F"/>
    <w:rsid w:val="00766FE3"/>
    <w:rsid w:val="007679D6"/>
    <w:rsid w:val="00771050"/>
    <w:rsid w:val="00771B07"/>
    <w:rsid w:val="00773758"/>
    <w:rsid w:val="007739C4"/>
    <w:rsid w:val="00773DE7"/>
    <w:rsid w:val="00774470"/>
    <w:rsid w:val="007744D1"/>
    <w:rsid w:val="00774873"/>
    <w:rsid w:val="007757DF"/>
    <w:rsid w:val="007771B4"/>
    <w:rsid w:val="0078372C"/>
    <w:rsid w:val="00784DC5"/>
    <w:rsid w:val="00785350"/>
    <w:rsid w:val="00787790"/>
    <w:rsid w:val="007877A1"/>
    <w:rsid w:val="00787F4C"/>
    <w:rsid w:val="0079258B"/>
    <w:rsid w:val="00793003"/>
    <w:rsid w:val="007931D2"/>
    <w:rsid w:val="00793358"/>
    <w:rsid w:val="00793CC9"/>
    <w:rsid w:val="00794397"/>
    <w:rsid w:val="007945AA"/>
    <w:rsid w:val="007947F0"/>
    <w:rsid w:val="00794EA8"/>
    <w:rsid w:val="0079507A"/>
    <w:rsid w:val="0079599B"/>
    <w:rsid w:val="007963D7"/>
    <w:rsid w:val="00797357"/>
    <w:rsid w:val="007974F9"/>
    <w:rsid w:val="00797DC8"/>
    <w:rsid w:val="007A04B8"/>
    <w:rsid w:val="007A1170"/>
    <w:rsid w:val="007A1D26"/>
    <w:rsid w:val="007A1F46"/>
    <w:rsid w:val="007A320F"/>
    <w:rsid w:val="007A4692"/>
    <w:rsid w:val="007A5587"/>
    <w:rsid w:val="007B0372"/>
    <w:rsid w:val="007B0830"/>
    <w:rsid w:val="007B1243"/>
    <w:rsid w:val="007B1757"/>
    <w:rsid w:val="007B21A9"/>
    <w:rsid w:val="007B2B85"/>
    <w:rsid w:val="007B35F7"/>
    <w:rsid w:val="007B43FC"/>
    <w:rsid w:val="007B4B6B"/>
    <w:rsid w:val="007B5492"/>
    <w:rsid w:val="007B5518"/>
    <w:rsid w:val="007B5EC7"/>
    <w:rsid w:val="007B7391"/>
    <w:rsid w:val="007B73E3"/>
    <w:rsid w:val="007C0E01"/>
    <w:rsid w:val="007C266B"/>
    <w:rsid w:val="007C3E64"/>
    <w:rsid w:val="007C482B"/>
    <w:rsid w:val="007C6841"/>
    <w:rsid w:val="007C7245"/>
    <w:rsid w:val="007C745F"/>
    <w:rsid w:val="007C7F50"/>
    <w:rsid w:val="007D090D"/>
    <w:rsid w:val="007D219F"/>
    <w:rsid w:val="007D241F"/>
    <w:rsid w:val="007D30D2"/>
    <w:rsid w:val="007D34C2"/>
    <w:rsid w:val="007D377E"/>
    <w:rsid w:val="007D4D6D"/>
    <w:rsid w:val="007D5277"/>
    <w:rsid w:val="007D7284"/>
    <w:rsid w:val="007D735E"/>
    <w:rsid w:val="007D78F4"/>
    <w:rsid w:val="007D7EB6"/>
    <w:rsid w:val="007E0112"/>
    <w:rsid w:val="007E15B2"/>
    <w:rsid w:val="007E1E07"/>
    <w:rsid w:val="007E2470"/>
    <w:rsid w:val="007E25FE"/>
    <w:rsid w:val="007E27FF"/>
    <w:rsid w:val="007E396B"/>
    <w:rsid w:val="007E3B1D"/>
    <w:rsid w:val="007E6271"/>
    <w:rsid w:val="007E6CE1"/>
    <w:rsid w:val="007E73C8"/>
    <w:rsid w:val="007E793B"/>
    <w:rsid w:val="007F09C4"/>
    <w:rsid w:val="007F14E7"/>
    <w:rsid w:val="007F197A"/>
    <w:rsid w:val="007F2F51"/>
    <w:rsid w:val="007F3ECF"/>
    <w:rsid w:val="007F49CE"/>
    <w:rsid w:val="007F4AB9"/>
    <w:rsid w:val="007F58A4"/>
    <w:rsid w:val="007F7462"/>
    <w:rsid w:val="007F7486"/>
    <w:rsid w:val="007F7A33"/>
    <w:rsid w:val="00800225"/>
    <w:rsid w:val="00800BB3"/>
    <w:rsid w:val="008019F4"/>
    <w:rsid w:val="0080297E"/>
    <w:rsid w:val="00804765"/>
    <w:rsid w:val="008050CE"/>
    <w:rsid w:val="00806964"/>
    <w:rsid w:val="00810187"/>
    <w:rsid w:val="00812080"/>
    <w:rsid w:val="00812907"/>
    <w:rsid w:val="00812FD0"/>
    <w:rsid w:val="00814605"/>
    <w:rsid w:val="008150BD"/>
    <w:rsid w:val="0081533E"/>
    <w:rsid w:val="00815CF4"/>
    <w:rsid w:val="00815F01"/>
    <w:rsid w:val="00816E7B"/>
    <w:rsid w:val="008178C1"/>
    <w:rsid w:val="008205C8"/>
    <w:rsid w:val="00820D55"/>
    <w:rsid w:val="00820E33"/>
    <w:rsid w:val="00821DED"/>
    <w:rsid w:val="00822BFE"/>
    <w:rsid w:val="00823967"/>
    <w:rsid w:val="00824634"/>
    <w:rsid w:val="00824BF9"/>
    <w:rsid w:val="00824E16"/>
    <w:rsid w:val="008259B6"/>
    <w:rsid w:val="00825B19"/>
    <w:rsid w:val="00825DB8"/>
    <w:rsid w:val="00825F4A"/>
    <w:rsid w:val="00826EE8"/>
    <w:rsid w:val="00827208"/>
    <w:rsid w:val="00827BB7"/>
    <w:rsid w:val="008307F8"/>
    <w:rsid w:val="00830847"/>
    <w:rsid w:val="00830970"/>
    <w:rsid w:val="00832A44"/>
    <w:rsid w:val="00833571"/>
    <w:rsid w:val="00834040"/>
    <w:rsid w:val="008354E9"/>
    <w:rsid w:val="008357E0"/>
    <w:rsid w:val="00835CA2"/>
    <w:rsid w:val="00836BA1"/>
    <w:rsid w:val="008413AC"/>
    <w:rsid w:val="008419E1"/>
    <w:rsid w:val="008423F0"/>
    <w:rsid w:val="008435C3"/>
    <w:rsid w:val="00843AE0"/>
    <w:rsid w:val="0084706E"/>
    <w:rsid w:val="00847769"/>
    <w:rsid w:val="00847BE8"/>
    <w:rsid w:val="008502FD"/>
    <w:rsid w:val="00851017"/>
    <w:rsid w:val="00851393"/>
    <w:rsid w:val="00851F93"/>
    <w:rsid w:val="008520E1"/>
    <w:rsid w:val="008526FF"/>
    <w:rsid w:val="00853B1D"/>
    <w:rsid w:val="00854769"/>
    <w:rsid w:val="00855455"/>
    <w:rsid w:val="00856C42"/>
    <w:rsid w:val="0085781F"/>
    <w:rsid w:val="00861091"/>
    <w:rsid w:val="00861636"/>
    <w:rsid w:val="00861BEB"/>
    <w:rsid w:val="00862BE2"/>
    <w:rsid w:val="008634B9"/>
    <w:rsid w:val="00863DE5"/>
    <w:rsid w:val="00863E5D"/>
    <w:rsid w:val="00864EC5"/>
    <w:rsid w:val="00865EEC"/>
    <w:rsid w:val="00866142"/>
    <w:rsid w:val="00866689"/>
    <w:rsid w:val="00866E9F"/>
    <w:rsid w:val="008710E7"/>
    <w:rsid w:val="008712D7"/>
    <w:rsid w:val="0087153A"/>
    <w:rsid w:val="00871A5C"/>
    <w:rsid w:val="00872F5F"/>
    <w:rsid w:val="00873951"/>
    <w:rsid w:val="00873E44"/>
    <w:rsid w:val="008746FE"/>
    <w:rsid w:val="008749A8"/>
    <w:rsid w:val="00875DB8"/>
    <w:rsid w:val="00876365"/>
    <w:rsid w:val="0087651A"/>
    <w:rsid w:val="00876A17"/>
    <w:rsid w:val="00876DA2"/>
    <w:rsid w:val="00880A7F"/>
    <w:rsid w:val="00880B0D"/>
    <w:rsid w:val="00881702"/>
    <w:rsid w:val="00882CD7"/>
    <w:rsid w:val="00882D4D"/>
    <w:rsid w:val="008837DD"/>
    <w:rsid w:val="00883F5B"/>
    <w:rsid w:val="00884E9D"/>
    <w:rsid w:val="00885C18"/>
    <w:rsid w:val="00886FA5"/>
    <w:rsid w:val="0088751F"/>
    <w:rsid w:val="008878DC"/>
    <w:rsid w:val="00890E32"/>
    <w:rsid w:val="008910BD"/>
    <w:rsid w:val="00891951"/>
    <w:rsid w:val="00892531"/>
    <w:rsid w:val="00892EB1"/>
    <w:rsid w:val="00893F03"/>
    <w:rsid w:val="008948AA"/>
    <w:rsid w:val="0089556B"/>
    <w:rsid w:val="00896928"/>
    <w:rsid w:val="0089695D"/>
    <w:rsid w:val="008A0DB2"/>
    <w:rsid w:val="008A1059"/>
    <w:rsid w:val="008A13E5"/>
    <w:rsid w:val="008A3A74"/>
    <w:rsid w:val="008A4A26"/>
    <w:rsid w:val="008A4A83"/>
    <w:rsid w:val="008A5757"/>
    <w:rsid w:val="008B114B"/>
    <w:rsid w:val="008B14F1"/>
    <w:rsid w:val="008B1BBE"/>
    <w:rsid w:val="008B1C2E"/>
    <w:rsid w:val="008B233C"/>
    <w:rsid w:val="008B2F40"/>
    <w:rsid w:val="008B34D8"/>
    <w:rsid w:val="008B3F70"/>
    <w:rsid w:val="008B443E"/>
    <w:rsid w:val="008B6C14"/>
    <w:rsid w:val="008B78B3"/>
    <w:rsid w:val="008C07DF"/>
    <w:rsid w:val="008C0B89"/>
    <w:rsid w:val="008C11DD"/>
    <w:rsid w:val="008C1A70"/>
    <w:rsid w:val="008C1E3A"/>
    <w:rsid w:val="008C3570"/>
    <w:rsid w:val="008C38CB"/>
    <w:rsid w:val="008C4EE3"/>
    <w:rsid w:val="008C5301"/>
    <w:rsid w:val="008C60B3"/>
    <w:rsid w:val="008C6638"/>
    <w:rsid w:val="008C66B3"/>
    <w:rsid w:val="008C6DEC"/>
    <w:rsid w:val="008D08D7"/>
    <w:rsid w:val="008D09AE"/>
    <w:rsid w:val="008D0BDC"/>
    <w:rsid w:val="008D0E6E"/>
    <w:rsid w:val="008D139F"/>
    <w:rsid w:val="008D18B1"/>
    <w:rsid w:val="008D3578"/>
    <w:rsid w:val="008D3A7F"/>
    <w:rsid w:val="008D3B0B"/>
    <w:rsid w:val="008D40F9"/>
    <w:rsid w:val="008D4B5D"/>
    <w:rsid w:val="008D5738"/>
    <w:rsid w:val="008D5CC1"/>
    <w:rsid w:val="008D658F"/>
    <w:rsid w:val="008E1A33"/>
    <w:rsid w:val="008E1D79"/>
    <w:rsid w:val="008E43A1"/>
    <w:rsid w:val="008E4A95"/>
    <w:rsid w:val="008E4B40"/>
    <w:rsid w:val="008E4D43"/>
    <w:rsid w:val="008E75F5"/>
    <w:rsid w:val="008E7676"/>
    <w:rsid w:val="008E7E80"/>
    <w:rsid w:val="008F02A3"/>
    <w:rsid w:val="008F0C2E"/>
    <w:rsid w:val="008F129F"/>
    <w:rsid w:val="008F1792"/>
    <w:rsid w:val="008F3242"/>
    <w:rsid w:val="008F348C"/>
    <w:rsid w:val="008F4270"/>
    <w:rsid w:val="008F4580"/>
    <w:rsid w:val="008F4CC9"/>
    <w:rsid w:val="008F544D"/>
    <w:rsid w:val="008F581F"/>
    <w:rsid w:val="008F6AC9"/>
    <w:rsid w:val="00900800"/>
    <w:rsid w:val="00900A99"/>
    <w:rsid w:val="00901626"/>
    <w:rsid w:val="00902749"/>
    <w:rsid w:val="009035F6"/>
    <w:rsid w:val="00904047"/>
    <w:rsid w:val="009040BD"/>
    <w:rsid w:val="00904528"/>
    <w:rsid w:val="00906ADC"/>
    <w:rsid w:val="00906DFB"/>
    <w:rsid w:val="00907157"/>
    <w:rsid w:val="0090784E"/>
    <w:rsid w:val="00907C7E"/>
    <w:rsid w:val="00907D71"/>
    <w:rsid w:val="009101A4"/>
    <w:rsid w:val="009104B2"/>
    <w:rsid w:val="00911588"/>
    <w:rsid w:val="009122E6"/>
    <w:rsid w:val="00912C08"/>
    <w:rsid w:val="00913588"/>
    <w:rsid w:val="009136A1"/>
    <w:rsid w:val="00913AEA"/>
    <w:rsid w:val="00913D0F"/>
    <w:rsid w:val="00914103"/>
    <w:rsid w:val="0091502B"/>
    <w:rsid w:val="00915121"/>
    <w:rsid w:val="00915433"/>
    <w:rsid w:val="0091590B"/>
    <w:rsid w:val="00915CE8"/>
    <w:rsid w:val="00916451"/>
    <w:rsid w:val="00917B2F"/>
    <w:rsid w:val="00920D23"/>
    <w:rsid w:val="0092162C"/>
    <w:rsid w:val="009222F5"/>
    <w:rsid w:val="00922574"/>
    <w:rsid w:val="009225A9"/>
    <w:rsid w:val="00923D69"/>
    <w:rsid w:val="009240A5"/>
    <w:rsid w:val="00926EE7"/>
    <w:rsid w:val="00927479"/>
    <w:rsid w:val="009277DE"/>
    <w:rsid w:val="00927B2C"/>
    <w:rsid w:val="00930812"/>
    <w:rsid w:val="00930C02"/>
    <w:rsid w:val="00930D2B"/>
    <w:rsid w:val="00930E4F"/>
    <w:rsid w:val="00930EBF"/>
    <w:rsid w:val="0093121D"/>
    <w:rsid w:val="0093151D"/>
    <w:rsid w:val="009315E8"/>
    <w:rsid w:val="0093160F"/>
    <w:rsid w:val="00931754"/>
    <w:rsid w:val="00931DD3"/>
    <w:rsid w:val="00932AF8"/>
    <w:rsid w:val="00932BCC"/>
    <w:rsid w:val="00933CE2"/>
    <w:rsid w:val="00934112"/>
    <w:rsid w:val="00940EB3"/>
    <w:rsid w:val="00941E10"/>
    <w:rsid w:val="009434C6"/>
    <w:rsid w:val="00943F39"/>
    <w:rsid w:val="00944D56"/>
    <w:rsid w:val="009451AD"/>
    <w:rsid w:val="00946519"/>
    <w:rsid w:val="00946F11"/>
    <w:rsid w:val="00947B5F"/>
    <w:rsid w:val="0095053D"/>
    <w:rsid w:val="00952417"/>
    <w:rsid w:val="009524EA"/>
    <w:rsid w:val="0095292F"/>
    <w:rsid w:val="00954133"/>
    <w:rsid w:val="009541A8"/>
    <w:rsid w:val="009545FC"/>
    <w:rsid w:val="0095495C"/>
    <w:rsid w:val="00954F5D"/>
    <w:rsid w:val="00956682"/>
    <w:rsid w:val="00957400"/>
    <w:rsid w:val="0095791C"/>
    <w:rsid w:val="00957D73"/>
    <w:rsid w:val="00961AA6"/>
    <w:rsid w:val="0096263E"/>
    <w:rsid w:val="009628FA"/>
    <w:rsid w:val="009633A8"/>
    <w:rsid w:val="00963F17"/>
    <w:rsid w:val="00964EF3"/>
    <w:rsid w:val="00965E51"/>
    <w:rsid w:val="00966758"/>
    <w:rsid w:val="009668B3"/>
    <w:rsid w:val="00966B53"/>
    <w:rsid w:val="00970D87"/>
    <w:rsid w:val="00970E28"/>
    <w:rsid w:val="009712AC"/>
    <w:rsid w:val="009716ED"/>
    <w:rsid w:val="009726C7"/>
    <w:rsid w:val="009728E0"/>
    <w:rsid w:val="0097352E"/>
    <w:rsid w:val="009744B9"/>
    <w:rsid w:val="00974DFA"/>
    <w:rsid w:val="00975F9E"/>
    <w:rsid w:val="009764C0"/>
    <w:rsid w:val="00976557"/>
    <w:rsid w:val="009770FA"/>
    <w:rsid w:val="0097713C"/>
    <w:rsid w:val="0097729F"/>
    <w:rsid w:val="0097741C"/>
    <w:rsid w:val="00980DA7"/>
    <w:rsid w:val="00980E92"/>
    <w:rsid w:val="009829A4"/>
    <w:rsid w:val="009845B9"/>
    <w:rsid w:val="00984F5A"/>
    <w:rsid w:val="00985EBA"/>
    <w:rsid w:val="00986BBE"/>
    <w:rsid w:val="009877A6"/>
    <w:rsid w:val="00990353"/>
    <w:rsid w:val="00990A6F"/>
    <w:rsid w:val="00990EC4"/>
    <w:rsid w:val="0099188F"/>
    <w:rsid w:val="009935CA"/>
    <w:rsid w:val="00993E09"/>
    <w:rsid w:val="0099406F"/>
    <w:rsid w:val="0099506E"/>
    <w:rsid w:val="00995111"/>
    <w:rsid w:val="00995263"/>
    <w:rsid w:val="009959F3"/>
    <w:rsid w:val="00995CF5"/>
    <w:rsid w:val="00995F5B"/>
    <w:rsid w:val="009A10B0"/>
    <w:rsid w:val="009A2E1B"/>
    <w:rsid w:val="009A39F9"/>
    <w:rsid w:val="009A3B04"/>
    <w:rsid w:val="009A51F9"/>
    <w:rsid w:val="009A5BA3"/>
    <w:rsid w:val="009A6CC4"/>
    <w:rsid w:val="009A7219"/>
    <w:rsid w:val="009A7CDA"/>
    <w:rsid w:val="009B085D"/>
    <w:rsid w:val="009B0D3F"/>
    <w:rsid w:val="009B1F8A"/>
    <w:rsid w:val="009B2027"/>
    <w:rsid w:val="009B2AB5"/>
    <w:rsid w:val="009B33DD"/>
    <w:rsid w:val="009B35B0"/>
    <w:rsid w:val="009B47D7"/>
    <w:rsid w:val="009B51FA"/>
    <w:rsid w:val="009B6739"/>
    <w:rsid w:val="009C0087"/>
    <w:rsid w:val="009C02C9"/>
    <w:rsid w:val="009C110C"/>
    <w:rsid w:val="009C1354"/>
    <w:rsid w:val="009C2517"/>
    <w:rsid w:val="009C2A04"/>
    <w:rsid w:val="009C348B"/>
    <w:rsid w:val="009C362C"/>
    <w:rsid w:val="009C36BA"/>
    <w:rsid w:val="009C41C5"/>
    <w:rsid w:val="009C55AE"/>
    <w:rsid w:val="009C5D00"/>
    <w:rsid w:val="009C666E"/>
    <w:rsid w:val="009C7006"/>
    <w:rsid w:val="009C7082"/>
    <w:rsid w:val="009C788B"/>
    <w:rsid w:val="009C7CF8"/>
    <w:rsid w:val="009C7DFB"/>
    <w:rsid w:val="009D0891"/>
    <w:rsid w:val="009D0F81"/>
    <w:rsid w:val="009D1469"/>
    <w:rsid w:val="009D2C5B"/>
    <w:rsid w:val="009D2CFA"/>
    <w:rsid w:val="009D754D"/>
    <w:rsid w:val="009E1CCD"/>
    <w:rsid w:val="009E3C65"/>
    <w:rsid w:val="009E495C"/>
    <w:rsid w:val="009E4A24"/>
    <w:rsid w:val="009E7CC1"/>
    <w:rsid w:val="009F13F3"/>
    <w:rsid w:val="009F1C59"/>
    <w:rsid w:val="009F23A5"/>
    <w:rsid w:val="009F25E7"/>
    <w:rsid w:val="009F2877"/>
    <w:rsid w:val="009F2B51"/>
    <w:rsid w:val="009F3482"/>
    <w:rsid w:val="009F3B17"/>
    <w:rsid w:val="009F3D74"/>
    <w:rsid w:val="009F47FA"/>
    <w:rsid w:val="009F5D71"/>
    <w:rsid w:val="009F5D82"/>
    <w:rsid w:val="009F6AD6"/>
    <w:rsid w:val="009F6F11"/>
    <w:rsid w:val="009F77C8"/>
    <w:rsid w:val="00A000B1"/>
    <w:rsid w:val="00A0052B"/>
    <w:rsid w:val="00A00E82"/>
    <w:rsid w:val="00A01239"/>
    <w:rsid w:val="00A018F5"/>
    <w:rsid w:val="00A01FD4"/>
    <w:rsid w:val="00A02F79"/>
    <w:rsid w:val="00A040BB"/>
    <w:rsid w:val="00A05851"/>
    <w:rsid w:val="00A0591C"/>
    <w:rsid w:val="00A065A3"/>
    <w:rsid w:val="00A068A5"/>
    <w:rsid w:val="00A07886"/>
    <w:rsid w:val="00A0798F"/>
    <w:rsid w:val="00A1014C"/>
    <w:rsid w:val="00A10261"/>
    <w:rsid w:val="00A1111F"/>
    <w:rsid w:val="00A11CF5"/>
    <w:rsid w:val="00A12DE1"/>
    <w:rsid w:val="00A1392A"/>
    <w:rsid w:val="00A13CDB"/>
    <w:rsid w:val="00A14056"/>
    <w:rsid w:val="00A14B99"/>
    <w:rsid w:val="00A14DCE"/>
    <w:rsid w:val="00A16595"/>
    <w:rsid w:val="00A16FAE"/>
    <w:rsid w:val="00A17B61"/>
    <w:rsid w:val="00A21865"/>
    <w:rsid w:val="00A22D69"/>
    <w:rsid w:val="00A244BC"/>
    <w:rsid w:val="00A26AD8"/>
    <w:rsid w:val="00A279F7"/>
    <w:rsid w:val="00A304B5"/>
    <w:rsid w:val="00A30635"/>
    <w:rsid w:val="00A307CE"/>
    <w:rsid w:val="00A30932"/>
    <w:rsid w:val="00A3099A"/>
    <w:rsid w:val="00A309BA"/>
    <w:rsid w:val="00A31D8C"/>
    <w:rsid w:val="00A32485"/>
    <w:rsid w:val="00A32509"/>
    <w:rsid w:val="00A325BE"/>
    <w:rsid w:val="00A329EF"/>
    <w:rsid w:val="00A3370B"/>
    <w:rsid w:val="00A3375E"/>
    <w:rsid w:val="00A3595C"/>
    <w:rsid w:val="00A360D2"/>
    <w:rsid w:val="00A363EA"/>
    <w:rsid w:val="00A37274"/>
    <w:rsid w:val="00A37887"/>
    <w:rsid w:val="00A40437"/>
    <w:rsid w:val="00A405EE"/>
    <w:rsid w:val="00A40761"/>
    <w:rsid w:val="00A4119F"/>
    <w:rsid w:val="00A411E2"/>
    <w:rsid w:val="00A41DB0"/>
    <w:rsid w:val="00A42A4C"/>
    <w:rsid w:val="00A43151"/>
    <w:rsid w:val="00A44366"/>
    <w:rsid w:val="00A44C03"/>
    <w:rsid w:val="00A44C8A"/>
    <w:rsid w:val="00A4596E"/>
    <w:rsid w:val="00A4743C"/>
    <w:rsid w:val="00A4797C"/>
    <w:rsid w:val="00A47F2C"/>
    <w:rsid w:val="00A5025E"/>
    <w:rsid w:val="00A502B2"/>
    <w:rsid w:val="00A504C1"/>
    <w:rsid w:val="00A507EB"/>
    <w:rsid w:val="00A50A74"/>
    <w:rsid w:val="00A51392"/>
    <w:rsid w:val="00A51A8E"/>
    <w:rsid w:val="00A51B3F"/>
    <w:rsid w:val="00A5228F"/>
    <w:rsid w:val="00A522B9"/>
    <w:rsid w:val="00A525D4"/>
    <w:rsid w:val="00A52C8F"/>
    <w:rsid w:val="00A5388A"/>
    <w:rsid w:val="00A55240"/>
    <w:rsid w:val="00A559A4"/>
    <w:rsid w:val="00A55C5D"/>
    <w:rsid w:val="00A56813"/>
    <w:rsid w:val="00A57D4D"/>
    <w:rsid w:val="00A61546"/>
    <w:rsid w:val="00A625E7"/>
    <w:rsid w:val="00A62906"/>
    <w:rsid w:val="00A62F07"/>
    <w:rsid w:val="00A63AAC"/>
    <w:rsid w:val="00A64CE3"/>
    <w:rsid w:val="00A64DFA"/>
    <w:rsid w:val="00A652AC"/>
    <w:rsid w:val="00A652F1"/>
    <w:rsid w:val="00A6573E"/>
    <w:rsid w:val="00A660AC"/>
    <w:rsid w:val="00A6652C"/>
    <w:rsid w:val="00A66BF4"/>
    <w:rsid w:val="00A66DE2"/>
    <w:rsid w:val="00A671C9"/>
    <w:rsid w:val="00A67DEC"/>
    <w:rsid w:val="00A701FE"/>
    <w:rsid w:val="00A70DD1"/>
    <w:rsid w:val="00A70F35"/>
    <w:rsid w:val="00A71224"/>
    <w:rsid w:val="00A71540"/>
    <w:rsid w:val="00A72858"/>
    <w:rsid w:val="00A72E0C"/>
    <w:rsid w:val="00A735DD"/>
    <w:rsid w:val="00A73703"/>
    <w:rsid w:val="00A739D0"/>
    <w:rsid w:val="00A73CEB"/>
    <w:rsid w:val="00A75998"/>
    <w:rsid w:val="00A76262"/>
    <w:rsid w:val="00A7681B"/>
    <w:rsid w:val="00A76E5D"/>
    <w:rsid w:val="00A76F4B"/>
    <w:rsid w:val="00A77E2D"/>
    <w:rsid w:val="00A80329"/>
    <w:rsid w:val="00A80DF7"/>
    <w:rsid w:val="00A812B3"/>
    <w:rsid w:val="00A81819"/>
    <w:rsid w:val="00A82209"/>
    <w:rsid w:val="00A82C15"/>
    <w:rsid w:val="00A862F6"/>
    <w:rsid w:val="00A870F3"/>
    <w:rsid w:val="00A87F5C"/>
    <w:rsid w:val="00A90F66"/>
    <w:rsid w:val="00A911FF"/>
    <w:rsid w:val="00A919B6"/>
    <w:rsid w:val="00A924DA"/>
    <w:rsid w:val="00A93073"/>
    <w:rsid w:val="00A9371E"/>
    <w:rsid w:val="00A93EE4"/>
    <w:rsid w:val="00A94F87"/>
    <w:rsid w:val="00A952C2"/>
    <w:rsid w:val="00A95545"/>
    <w:rsid w:val="00A959C7"/>
    <w:rsid w:val="00A95EBF"/>
    <w:rsid w:val="00A968E2"/>
    <w:rsid w:val="00A969E0"/>
    <w:rsid w:val="00AA0F06"/>
    <w:rsid w:val="00AA102E"/>
    <w:rsid w:val="00AA20A5"/>
    <w:rsid w:val="00AA2DBE"/>
    <w:rsid w:val="00AA42FA"/>
    <w:rsid w:val="00AA5AE8"/>
    <w:rsid w:val="00AA63DC"/>
    <w:rsid w:val="00AA6A0F"/>
    <w:rsid w:val="00AA6DCA"/>
    <w:rsid w:val="00AA7C58"/>
    <w:rsid w:val="00AB0077"/>
    <w:rsid w:val="00AB02AE"/>
    <w:rsid w:val="00AB24D8"/>
    <w:rsid w:val="00AB2632"/>
    <w:rsid w:val="00AB2F28"/>
    <w:rsid w:val="00AB3409"/>
    <w:rsid w:val="00AB415A"/>
    <w:rsid w:val="00AB4833"/>
    <w:rsid w:val="00AB4BCD"/>
    <w:rsid w:val="00AB59C8"/>
    <w:rsid w:val="00AB5E2F"/>
    <w:rsid w:val="00AB63D1"/>
    <w:rsid w:val="00AB7ADA"/>
    <w:rsid w:val="00AC06C2"/>
    <w:rsid w:val="00AC0726"/>
    <w:rsid w:val="00AC13A8"/>
    <w:rsid w:val="00AC1418"/>
    <w:rsid w:val="00AC14BB"/>
    <w:rsid w:val="00AC1F0F"/>
    <w:rsid w:val="00AC2005"/>
    <w:rsid w:val="00AC205F"/>
    <w:rsid w:val="00AC26BF"/>
    <w:rsid w:val="00AC2746"/>
    <w:rsid w:val="00AC2EDF"/>
    <w:rsid w:val="00AC3852"/>
    <w:rsid w:val="00AC3D55"/>
    <w:rsid w:val="00AC4556"/>
    <w:rsid w:val="00AC4B36"/>
    <w:rsid w:val="00AC4EE4"/>
    <w:rsid w:val="00AC5B2A"/>
    <w:rsid w:val="00AC76E3"/>
    <w:rsid w:val="00AC77CD"/>
    <w:rsid w:val="00AD0DD7"/>
    <w:rsid w:val="00AD113D"/>
    <w:rsid w:val="00AD1205"/>
    <w:rsid w:val="00AD16EF"/>
    <w:rsid w:val="00AD2F6F"/>
    <w:rsid w:val="00AD327E"/>
    <w:rsid w:val="00AD3624"/>
    <w:rsid w:val="00AD3B8F"/>
    <w:rsid w:val="00AD3E5B"/>
    <w:rsid w:val="00AD47F1"/>
    <w:rsid w:val="00AD4BC7"/>
    <w:rsid w:val="00AD4CF7"/>
    <w:rsid w:val="00AD555B"/>
    <w:rsid w:val="00AD5F13"/>
    <w:rsid w:val="00AD67C7"/>
    <w:rsid w:val="00AD6E2B"/>
    <w:rsid w:val="00AE08C9"/>
    <w:rsid w:val="00AE1576"/>
    <w:rsid w:val="00AE205C"/>
    <w:rsid w:val="00AE287C"/>
    <w:rsid w:val="00AE32E1"/>
    <w:rsid w:val="00AE3D1A"/>
    <w:rsid w:val="00AE3DDB"/>
    <w:rsid w:val="00AE4032"/>
    <w:rsid w:val="00AE42C8"/>
    <w:rsid w:val="00AE4627"/>
    <w:rsid w:val="00AE7E11"/>
    <w:rsid w:val="00AF0136"/>
    <w:rsid w:val="00AF0527"/>
    <w:rsid w:val="00AF077B"/>
    <w:rsid w:val="00AF1A69"/>
    <w:rsid w:val="00AF1B2C"/>
    <w:rsid w:val="00AF1E0D"/>
    <w:rsid w:val="00AF2CCD"/>
    <w:rsid w:val="00AF35DB"/>
    <w:rsid w:val="00AF3E9B"/>
    <w:rsid w:val="00AF429A"/>
    <w:rsid w:val="00AF4356"/>
    <w:rsid w:val="00AF53B0"/>
    <w:rsid w:val="00AF54BF"/>
    <w:rsid w:val="00AF6EEF"/>
    <w:rsid w:val="00AF7031"/>
    <w:rsid w:val="00AF7195"/>
    <w:rsid w:val="00B006F2"/>
    <w:rsid w:val="00B00DED"/>
    <w:rsid w:val="00B010C5"/>
    <w:rsid w:val="00B02827"/>
    <w:rsid w:val="00B028F5"/>
    <w:rsid w:val="00B02B35"/>
    <w:rsid w:val="00B03936"/>
    <w:rsid w:val="00B03ACC"/>
    <w:rsid w:val="00B05291"/>
    <w:rsid w:val="00B0696B"/>
    <w:rsid w:val="00B07AD7"/>
    <w:rsid w:val="00B110B2"/>
    <w:rsid w:val="00B11550"/>
    <w:rsid w:val="00B121B3"/>
    <w:rsid w:val="00B12575"/>
    <w:rsid w:val="00B12840"/>
    <w:rsid w:val="00B12F7D"/>
    <w:rsid w:val="00B135DC"/>
    <w:rsid w:val="00B1412F"/>
    <w:rsid w:val="00B1455A"/>
    <w:rsid w:val="00B14B28"/>
    <w:rsid w:val="00B16FFE"/>
    <w:rsid w:val="00B175AD"/>
    <w:rsid w:val="00B177D5"/>
    <w:rsid w:val="00B22366"/>
    <w:rsid w:val="00B24656"/>
    <w:rsid w:val="00B24770"/>
    <w:rsid w:val="00B24C02"/>
    <w:rsid w:val="00B25481"/>
    <w:rsid w:val="00B259A3"/>
    <w:rsid w:val="00B25B7E"/>
    <w:rsid w:val="00B26683"/>
    <w:rsid w:val="00B269BA"/>
    <w:rsid w:val="00B27E2E"/>
    <w:rsid w:val="00B30902"/>
    <w:rsid w:val="00B30CC1"/>
    <w:rsid w:val="00B30DFF"/>
    <w:rsid w:val="00B31145"/>
    <w:rsid w:val="00B31980"/>
    <w:rsid w:val="00B323DE"/>
    <w:rsid w:val="00B32632"/>
    <w:rsid w:val="00B32926"/>
    <w:rsid w:val="00B32FBF"/>
    <w:rsid w:val="00B35D66"/>
    <w:rsid w:val="00B35F38"/>
    <w:rsid w:val="00B37192"/>
    <w:rsid w:val="00B371DF"/>
    <w:rsid w:val="00B37BEB"/>
    <w:rsid w:val="00B37CAC"/>
    <w:rsid w:val="00B404AE"/>
    <w:rsid w:val="00B41F7C"/>
    <w:rsid w:val="00B422C8"/>
    <w:rsid w:val="00B464BE"/>
    <w:rsid w:val="00B473CA"/>
    <w:rsid w:val="00B47846"/>
    <w:rsid w:val="00B50AC5"/>
    <w:rsid w:val="00B511AE"/>
    <w:rsid w:val="00B536BF"/>
    <w:rsid w:val="00B5436C"/>
    <w:rsid w:val="00B54394"/>
    <w:rsid w:val="00B54B93"/>
    <w:rsid w:val="00B553FA"/>
    <w:rsid w:val="00B55487"/>
    <w:rsid w:val="00B55585"/>
    <w:rsid w:val="00B56ECA"/>
    <w:rsid w:val="00B572EA"/>
    <w:rsid w:val="00B6001E"/>
    <w:rsid w:val="00B6036B"/>
    <w:rsid w:val="00B60BC5"/>
    <w:rsid w:val="00B61639"/>
    <w:rsid w:val="00B621BA"/>
    <w:rsid w:val="00B62ACD"/>
    <w:rsid w:val="00B630F6"/>
    <w:rsid w:val="00B638C0"/>
    <w:rsid w:val="00B63DB1"/>
    <w:rsid w:val="00B65584"/>
    <w:rsid w:val="00B662E6"/>
    <w:rsid w:val="00B6671F"/>
    <w:rsid w:val="00B66ACF"/>
    <w:rsid w:val="00B66EF9"/>
    <w:rsid w:val="00B67503"/>
    <w:rsid w:val="00B67598"/>
    <w:rsid w:val="00B676F4"/>
    <w:rsid w:val="00B704C1"/>
    <w:rsid w:val="00B710F0"/>
    <w:rsid w:val="00B71120"/>
    <w:rsid w:val="00B716B3"/>
    <w:rsid w:val="00B728D6"/>
    <w:rsid w:val="00B72BB4"/>
    <w:rsid w:val="00B73B82"/>
    <w:rsid w:val="00B754CA"/>
    <w:rsid w:val="00B75784"/>
    <w:rsid w:val="00B76455"/>
    <w:rsid w:val="00B7668C"/>
    <w:rsid w:val="00B766D8"/>
    <w:rsid w:val="00B7724C"/>
    <w:rsid w:val="00B80165"/>
    <w:rsid w:val="00B8079A"/>
    <w:rsid w:val="00B81C76"/>
    <w:rsid w:val="00B82478"/>
    <w:rsid w:val="00B83109"/>
    <w:rsid w:val="00B84519"/>
    <w:rsid w:val="00B84F90"/>
    <w:rsid w:val="00B850EF"/>
    <w:rsid w:val="00B8533D"/>
    <w:rsid w:val="00B855C7"/>
    <w:rsid w:val="00B85F40"/>
    <w:rsid w:val="00B86731"/>
    <w:rsid w:val="00B8681B"/>
    <w:rsid w:val="00B872CF"/>
    <w:rsid w:val="00B87499"/>
    <w:rsid w:val="00B90018"/>
    <w:rsid w:val="00B90ECD"/>
    <w:rsid w:val="00B91123"/>
    <w:rsid w:val="00B9252E"/>
    <w:rsid w:val="00B932CF"/>
    <w:rsid w:val="00B9351D"/>
    <w:rsid w:val="00B93CB8"/>
    <w:rsid w:val="00B942D1"/>
    <w:rsid w:val="00B955DB"/>
    <w:rsid w:val="00B97060"/>
    <w:rsid w:val="00B97948"/>
    <w:rsid w:val="00BA19BE"/>
    <w:rsid w:val="00BA253B"/>
    <w:rsid w:val="00BA3631"/>
    <w:rsid w:val="00BA4415"/>
    <w:rsid w:val="00BA4ABF"/>
    <w:rsid w:val="00BA4D9D"/>
    <w:rsid w:val="00BA54D1"/>
    <w:rsid w:val="00BA5EF3"/>
    <w:rsid w:val="00BA7208"/>
    <w:rsid w:val="00BA74FC"/>
    <w:rsid w:val="00BA7875"/>
    <w:rsid w:val="00BB1216"/>
    <w:rsid w:val="00BB1393"/>
    <w:rsid w:val="00BB183F"/>
    <w:rsid w:val="00BB206F"/>
    <w:rsid w:val="00BB4A91"/>
    <w:rsid w:val="00BB539C"/>
    <w:rsid w:val="00BB5B9B"/>
    <w:rsid w:val="00BB635F"/>
    <w:rsid w:val="00BB6D21"/>
    <w:rsid w:val="00BB7CDA"/>
    <w:rsid w:val="00BB7E8D"/>
    <w:rsid w:val="00BC0754"/>
    <w:rsid w:val="00BC16A8"/>
    <w:rsid w:val="00BC2C55"/>
    <w:rsid w:val="00BC3AC0"/>
    <w:rsid w:val="00BC3F54"/>
    <w:rsid w:val="00BC4205"/>
    <w:rsid w:val="00BC517C"/>
    <w:rsid w:val="00BC5190"/>
    <w:rsid w:val="00BC554B"/>
    <w:rsid w:val="00BC6293"/>
    <w:rsid w:val="00BC6531"/>
    <w:rsid w:val="00BC6C31"/>
    <w:rsid w:val="00BC71C6"/>
    <w:rsid w:val="00BC781B"/>
    <w:rsid w:val="00BD1879"/>
    <w:rsid w:val="00BD2623"/>
    <w:rsid w:val="00BD5DF8"/>
    <w:rsid w:val="00BD7F82"/>
    <w:rsid w:val="00BE1130"/>
    <w:rsid w:val="00BE1763"/>
    <w:rsid w:val="00BE197E"/>
    <w:rsid w:val="00BE2A92"/>
    <w:rsid w:val="00BE31D3"/>
    <w:rsid w:val="00BE4798"/>
    <w:rsid w:val="00BE4882"/>
    <w:rsid w:val="00BE5AC6"/>
    <w:rsid w:val="00BE61C1"/>
    <w:rsid w:val="00BE73DA"/>
    <w:rsid w:val="00BF0435"/>
    <w:rsid w:val="00BF1293"/>
    <w:rsid w:val="00BF1DCC"/>
    <w:rsid w:val="00BF1DDD"/>
    <w:rsid w:val="00BF3226"/>
    <w:rsid w:val="00BF3DB9"/>
    <w:rsid w:val="00BF41C9"/>
    <w:rsid w:val="00BF4532"/>
    <w:rsid w:val="00BF4E3F"/>
    <w:rsid w:val="00BF4F79"/>
    <w:rsid w:val="00BF4FC8"/>
    <w:rsid w:val="00BF5A87"/>
    <w:rsid w:val="00BF5B86"/>
    <w:rsid w:val="00BF6C55"/>
    <w:rsid w:val="00BF7B39"/>
    <w:rsid w:val="00BF7D26"/>
    <w:rsid w:val="00C002C5"/>
    <w:rsid w:val="00C00A92"/>
    <w:rsid w:val="00C0276B"/>
    <w:rsid w:val="00C036DF"/>
    <w:rsid w:val="00C05407"/>
    <w:rsid w:val="00C05829"/>
    <w:rsid w:val="00C05E76"/>
    <w:rsid w:val="00C064B2"/>
    <w:rsid w:val="00C06616"/>
    <w:rsid w:val="00C102AC"/>
    <w:rsid w:val="00C12143"/>
    <w:rsid w:val="00C12E4E"/>
    <w:rsid w:val="00C13626"/>
    <w:rsid w:val="00C139BF"/>
    <w:rsid w:val="00C1407C"/>
    <w:rsid w:val="00C14AB2"/>
    <w:rsid w:val="00C1529A"/>
    <w:rsid w:val="00C16706"/>
    <w:rsid w:val="00C16721"/>
    <w:rsid w:val="00C16D8E"/>
    <w:rsid w:val="00C1762F"/>
    <w:rsid w:val="00C17C4C"/>
    <w:rsid w:val="00C17D05"/>
    <w:rsid w:val="00C200A7"/>
    <w:rsid w:val="00C20280"/>
    <w:rsid w:val="00C21273"/>
    <w:rsid w:val="00C222B0"/>
    <w:rsid w:val="00C22915"/>
    <w:rsid w:val="00C22D1E"/>
    <w:rsid w:val="00C23E8C"/>
    <w:rsid w:val="00C246A6"/>
    <w:rsid w:val="00C24E60"/>
    <w:rsid w:val="00C25137"/>
    <w:rsid w:val="00C25463"/>
    <w:rsid w:val="00C2669C"/>
    <w:rsid w:val="00C27390"/>
    <w:rsid w:val="00C27588"/>
    <w:rsid w:val="00C30C86"/>
    <w:rsid w:val="00C31188"/>
    <w:rsid w:val="00C34D55"/>
    <w:rsid w:val="00C3505C"/>
    <w:rsid w:val="00C3639E"/>
    <w:rsid w:val="00C40002"/>
    <w:rsid w:val="00C40141"/>
    <w:rsid w:val="00C414C2"/>
    <w:rsid w:val="00C42308"/>
    <w:rsid w:val="00C4380A"/>
    <w:rsid w:val="00C43DD1"/>
    <w:rsid w:val="00C447CB"/>
    <w:rsid w:val="00C44BB8"/>
    <w:rsid w:val="00C4571A"/>
    <w:rsid w:val="00C4610F"/>
    <w:rsid w:val="00C4633C"/>
    <w:rsid w:val="00C4749A"/>
    <w:rsid w:val="00C47665"/>
    <w:rsid w:val="00C478F9"/>
    <w:rsid w:val="00C47BF5"/>
    <w:rsid w:val="00C47CA5"/>
    <w:rsid w:val="00C50291"/>
    <w:rsid w:val="00C504EF"/>
    <w:rsid w:val="00C50683"/>
    <w:rsid w:val="00C52CB6"/>
    <w:rsid w:val="00C52DD9"/>
    <w:rsid w:val="00C53762"/>
    <w:rsid w:val="00C54001"/>
    <w:rsid w:val="00C5476F"/>
    <w:rsid w:val="00C55CFD"/>
    <w:rsid w:val="00C56BDF"/>
    <w:rsid w:val="00C56E39"/>
    <w:rsid w:val="00C57340"/>
    <w:rsid w:val="00C5778A"/>
    <w:rsid w:val="00C5779A"/>
    <w:rsid w:val="00C578E1"/>
    <w:rsid w:val="00C5793A"/>
    <w:rsid w:val="00C57E47"/>
    <w:rsid w:val="00C61330"/>
    <w:rsid w:val="00C6235C"/>
    <w:rsid w:val="00C62ABF"/>
    <w:rsid w:val="00C62C61"/>
    <w:rsid w:val="00C65452"/>
    <w:rsid w:val="00C656D1"/>
    <w:rsid w:val="00C65AEF"/>
    <w:rsid w:val="00C67141"/>
    <w:rsid w:val="00C672DD"/>
    <w:rsid w:val="00C7086D"/>
    <w:rsid w:val="00C70D0C"/>
    <w:rsid w:val="00C7167B"/>
    <w:rsid w:val="00C72589"/>
    <w:rsid w:val="00C72B6B"/>
    <w:rsid w:val="00C73157"/>
    <w:rsid w:val="00C74058"/>
    <w:rsid w:val="00C74506"/>
    <w:rsid w:val="00C74594"/>
    <w:rsid w:val="00C74872"/>
    <w:rsid w:val="00C75EE5"/>
    <w:rsid w:val="00C75F37"/>
    <w:rsid w:val="00C7691E"/>
    <w:rsid w:val="00C774D7"/>
    <w:rsid w:val="00C77557"/>
    <w:rsid w:val="00C806BE"/>
    <w:rsid w:val="00C808BF"/>
    <w:rsid w:val="00C80F21"/>
    <w:rsid w:val="00C81216"/>
    <w:rsid w:val="00C81564"/>
    <w:rsid w:val="00C83578"/>
    <w:rsid w:val="00C849E3"/>
    <w:rsid w:val="00C84C18"/>
    <w:rsid w:val="00C85C9C"/>
    <w:rsid w:val="00C86DE2"/>
    <w:rsid w:val="00C87630"/>
    <w:rsid w:val="00C8777C"/>
    <w:rsid w:val="00C878D0"/>
    <w:rsid w:val="00C908BA"/>
    <w:rsid w:val="00C9168F"/>
    <w:rsid w:val="00C91F8D"/>
    <w:rsid w:val="00C92D0C"/>
    <w:rsid w:val="00C92FC9"/>
    <w:rsid w:val="00C94163"/>
    <w:rsid w:val="00C943F6"/>
    <w:rsid w:val="00C94A57"/>
    <w:rsid w:val="00C95262"/>
    <w:rsid w:val="00C9566F"/>
    <w:rsid w:val="00C96535"/>
    <w:rsid w:val="00CA089A"/>
    <w:rsid w:val="00CA0A56"/>
    <w:rsid w:val="00CA0EDD"/>
    <w:rsid w:val="00CA1AA9"/>
    <w:rsid w:val="00CA2DA1"/>
    <w:rsid w:val="00CA2ED4"/>
    <w:rsid w:val="00CA3383"/>
    <w:rsid w:val="00CA50A7"/>
    <w:rsid w:val="00CA6BEB"/>
    <w:rsid w:val="00CA7983"/>
    <w:rsid w:val="00CA79B0"/>
    <w:rsid w:val="00CA7CC7"/>
    <w:rsid w:val="00CA7D54"/>
    <w:rsid w:val="00CB1A52"/>
    <w:rsid w:val="00CB3BE0"/>
    <w:rsid w:val="00CB3D1C"/>
    <w:rsid w:val="00CB3E54"/>
    <w:rsid w:val="00CB4387"/>
    <w:rsid w:val="00CB57F5"/>
    <w:rsid w:val="00CB7625"/>
    <w:rsid w:val="00CB77C0"/>
    <w:rsid w:val="00CC0756"/>
    <w:rsid w:val="00CC07D5"/>
    <w:rsid w:val="00CC07F2"/>
    <w:rsid w:val="00CC1244"/>
    <w:rsid w:val="00CC1953"/>
    <w:rsid w:val="00CC2F8F"/>
    <w:rsid w:val="00CC304D"/>
    <w:rsid w:val="00CC328D"/>
    <w:rsid w:val="00CC32E7"/>
    <w:rsid w:val="00CC35B8"/>
    <w:rsid w:val="00CC3A98"/>
    <w:rsid w:val="00CC4167"/>
    <w:rsid w:val="00CC54E0"/>
    <w:rsid w:val="00CC5CCC"/>
    <w:rsid w:val="00CC686A"/>
    <w:rsid w:val="00CC749D"/>
    <w:rsid w:val="00CD0313"/>
    <w:rsid w:val="00CD0A5F"/>
    <w:rsid w:val="00CD15B3"/>
    <w:rsid w:val="00CD1669"/>
    <w:rsid w:val="00CD2D7B"/>
    <w:rsid w:val="00CD3028"/>
    <w:rsid w:val="00CD46E9"/>
    <w:rsid w:val="00CD48E5"/>
    <w:rsid w:val="00CD5116"/>
    <w:rsid w:val="00CD5B73"/>
    <w:rsid w:val="00CD63F9"/>
    <w:rsid w:val="00CD64E0"/>
    <w:rsid w:val="00CD6D1A"/>
    <w:rsid w:val="00CD7A1E"/>
    <w:rsid w:val="00CE0FA5"/>
    <w:rsid w:val="00CE1968"/>
    <w:rsid w:val="00CE1F22"/>
    <w:rsid w:val="00CE2767"/>
    <w:rsid w:val="00CE280D"/>
    <w:rsid w:val="00CE288E"/>
    <w:rsid w:val="00CE3B92"/>
    <w:rsid w:val="00CE4679"/>
    <w:rsid w:val="00CE4885"/>
    <w:rsid w:val="00CE54A8"/>
    <w:rsid w:val="00CE6835"/>
    <w:rsid w:val="00CE6AD2"/>
    <w:rsid w:val="00CE732E"/>
    <w:rsid w:val="00CE73B5"/>
    <w:rsid w:val="00CE7D7F"/>
    <w:rsid w:val="00CF0763"/>
    <w:rsid w:val="00CF0847"/>
    <w:rsid w:val="00CF1175"/>
    <w:rsid w:val="00CF19AF"/>
    <w:rsid w:val="00CF233D"/>
    <w:rsid w:val="00CF3028"/>
    <w:rsid w:val="00CF3996"/>
    <w:rsid w:val="00CF42C6"/>
    <w:rsid w:val="00CF469F"/>
    <w:rsid w:val="00CF4AE6"/>
    <w:rsid w:val="00CF5209"/>
    <w:rsid w:val="00CF6463"/>
    <w:rsid w:val="00CF6D4F"/>
    <w:rsid w:val="00D00735"/>
    <w:rsid w:val="00D00A23"/>
    <w:rsid w:val="00D010E8"/>
    <w:rsid w:val="00D0155C"/>
    <w:rsid w:val="00D02385"/>
    <w:rsid w:val="00D033C8"/>
    <w:rsid w:val="00D03F74"/>
    <w:rsid w:val="00D045E5"/>
    <w:rsid w:val="00D04CC4"/>
    <w:rsid w:val="00D04DD3"/>
    <w:rsid w:val="00D06894"/>
    <w:rsid w:val="00D06A3F"/>
    <w:rsid w:val="00D06C82"/>
    <w:rsid w:val="00D07329"/>
    <w:rsid w:val="00D07AF9"/>
    <w:rsid w:val="00D10EFA"/>
    <w:rsid w:val="00D12EBB"/>
    <w:rsid w:val="00D1529F"/>
    <w:rsid w:val="00D16F34"/>
    <w:rsid w:val="00D17A5D"/>
    <w:rsid w:val="00D17C18"/>
    <w:rsid w:val="00D206ED"/>
    <w:rsid w:val="00D21A97"/>
    <w:rsid w:val="00D21B2D"/>
    <w:rsid w:val="00D22387"/>
    <w:rsid w:val="00D226CB"/>
    <w:rsid w:val="00D22D19"/>
    <w:rsid w:val="00D24DE9"/>
    <w:rsid w:val="00D25022"/>
    <w:rsid w:val="00D25373"/>
    <w:rsid w:val="00D2569A"/>
    <w:rsid w:val="00D25EC2"/>
    <w:rsid w:val="00D26279"/>
    <w:rsid w:val="00D27C51"/>
    <w:rsid w:val="00D27EED"/>
    <w:rsid w:val="00D3029E"/>
    <w:rsid w:val="00D3390B"/>
    <w:rsid w:val="00D350E0"/>
    <w:rsid w:val="00D353FB"/>
    <w:rsid w:val="00D35D8E"/>
    <w:rsid w:val="00D35DC9"/>
    <w:rsid w:val="00D36730"/>
    <w:rsid w:val="00D36BD7"/>
    <w:rsid w:val="00D376B7"/>
    <w:rsid w:val="00D40A53"/>
    <w:rsid w:val="00D40DB7"/>
    <w:rsid w:val="00D41156"/>
    <w:rsid w:val="00D41D50"/>
    <w:rsid w:val="00D42E17"/>
    <w:rsid w:val="00D43FD7"/>
    <w:rsid w:val="00D44100"/>
    <w:rsid w:val="00D446F8"/>
    <w:rsid w:val="00D44AA3"/>
    <w:rsid w:val="00D44D34"/>
    <w:rsid w:val="00D45573"/>
    <w:rsid w:val="00D45591"/>
    <w:rsid w:val="00D45698"/>
    <w:rsid w:val="00D4723E"/>
    <w:rsid w:val="00D472B2"/>
    <w:rsid w:val="00D47FB7"/>
    <w:rsid w:val="00D5007F"/>
    <w:rsid w:val="00D50243"/>
    <w:rsid w:val="00D50471"/>
    <w:rsid w:val="00D52BFC"/>
    <w:rsid w:val="00D52F89"/>
    <w:rsid w:val="00D54400"/>
    <w:rsid w:val="00D546FA"/>
    <w:rsid w:val="00D547D0"/>
    <w:rsid w:val="00D557DD"/>
    <w:rsid w:val="00D55BDD"/>
    <w:rsid w:val="00D55E73"/>
    <w:rsid w:val="00D57BF2"/>
    <w:rsid w:val="00D6072E"/>
    <w:rsid w:val="00D61337"/>
    <w:rsid w:val="00D64143"/>
    <w:rsid w:val="00D6465F"/>
    <w:rsid w:val="00D64BB9"/>
    <w:rsid w:val="00D65E87"/>
    <w:rsid w:val="00D677C2"/>
    <w:rsid w:val="00D701AA"/>
    <w:rsid w:val="00D70650"/>
    <w:rsid w:val="00D70854"/>
    <w:rsid w:val="00D70B92"/>
    <w:rsid w:val="00D715DC"/>
    <w:rsid w:val="00D7204F"/>
    <w:rsid w:val="00D72F8C"/>
    <w:rsid w:val="00D7461C"/>
    <w:rsid w:val="00D75A7C"/>
    <w:rsid w:val="00D75FFF"/>
    <w:rsid w:val="00D76537"/>
    <w:rsid w:val="00D7787C"/>
    <w:rsid w:val="00D81281"/>
    <w:rsid w:val="00D81FAD"/>
    <w:rsid w:val="00D8254E"/>
    <w:rsid w:val="00D8281F"/>
    <w:rsid w:val="00D82882"/>
    <w:rsid w:val="00D83BFB"/>
    <w:rsid w:val="00D842FF"/>
    <w:rsid w:val="00D845BB"/>
    <w:rsid w:val="00D86586"/>
    <w:rsid w:val="00D87142"/>
    <w:rsid w:val="00D875AF"/>
    <w:rsid w:val="00D876A6"/>
    <w:rsid w:val="00D87768"/>
    <w:rsid w:val="00D90303"/>
    <w:rsid w:val="00D91BAD"/>
    <w:rsid w:val="00D92E7A"/>
    <w:rsid w:val="00D9397B"/>
    <w:rsid w:val="00D93B25"/>
    <w:rsid w:val="00D940CF"/>
    <w:rsid w:val="00D95F5E"/>
    <w:rsid w:val="00D962E7"/>
    <w:rsid w:val="00D97D6D"/>
    <w:rsid w:val="00DA06E7"/>
    <w:rsid w:val="00DA18E8"/>
    <w:rsid w:val="00DA1AD1"/>
    <w:rsid w:val="00DA1F70"/>
    <w:rsid w:val="00DA2FFF"/>
    <w:rsid w:val="00DA3241"/>
    <w:rsid w:val="00DA4CF8"/>
    <w:rsid w:val="00DA4EB8"/>
    <w:rsid w:val="00DA5A03"/>
    <w:rsid w:val="00DA668F"/>
    <w:rsid w:val="00DA6E40"/>
    <w:rsid w:val="00DA6F20"/>
    <w:rsid w:val="00DB020D"/>
    <w:rsid w:val="00DB090F"/>
    <w:rsid w:val="00DB21B5"/>
    <w:rsid w:val="00DB24FD"/>
    <w:rsid w:val="00DB2D90"/>
    <w:rsid w:val="00DB3029"/>
    <w:rsid w:val="00DB5FBF"/>
    <w:rsid w:val="00DB6194"/>
    <w:rsid w:val="00DB638F"/>
    <w:rsid w:val="00DB6745"/>
    <w:rsid w:val="00DB693D"/>
    <w:rsid w:val="00DB6CB2"/>
    <w:rsid w:val="00DB7A84"/>
    <w:rsid w:val="00DB7EF6"/>
    <w:rsid w:val="00DC02D3"/>
    <w:rsid w:val="00DC06DF"/>
    <w:rsid w:val="00DC08B5"/>
    <w:rsid w:val="00DC0B13"/>
    <w:rsid w:val="00DC0EEC"/>
    <w:rsid w:val="00DC1156"/>
    <w:rsid w:val="00DC15D4"/>
    <w:rsid w:val="00DC2CE0"/>
    <w:rsid w:val="00DC45D4"/>
    <w:rsid w:val="00DC4B46"/>
    <w:rsid w:val="00DC4E63"/>
    <w:rsid w:val="00DC5C44"/>
    <w:rsid w:val="00DC5E4A"/>
    <w:rsid w:val="00DC62F3"/>
    <w:rsid w:val="00DC671E"/>
    <w:rsid w:val="00DC6F16"/>
    <w:rsid w:val="00DC704D"/>
    <w:rsid w:val="00DC7F33"/>
    <w:rsid w:val="00DD03E0"/>
    <w:rsid w:val="00DD07E7"/>
    <w:rsid w:val="00DD0AF9"/>
    <w:rsid w:val="00DD1BCA"/>
    <w:rsid w:val="00DD1D9A"/>
    <w:rsid w:val="00DD2664"/>
    <w:rsid w:val="00DD4331"/>
    <w:rsid w:val="00DD5E82"/>
    <w:rsid w:val="00DD62F1"/>
    <w:rsid w:val="00DD72E8"/>
    <w:rsid w:val="00DE0817"/>
    <w:rsid w:val="00DE1376"/>
    <w:rsid w:val="00DE30BE"/>
    <w:rsid w:val="00DE39A9"/>
    <w:rsid w:val="00DE3B59"/>
    <w:rsid w:val="00DE4090"/>
    <w:rsid w:val="00DE4DFB"/>
    <w:rsid w:val="00DE5533"/>
    <w:rsid w:val="00DE5555"/>
    <w:rsid w:val="00DE5A5B"/>
    <w:rsid w:val="00DE6179"/>
    <w:rsid w:val="00DE7264"/>
    <w:rsid w:val="00DF04DB"/>
    <w:rsid w:val="00DF127A"/>
    <w:rsid w:val="00DF2250"/>
    <w:rsid w:val="00DF2386"/>
    <w:rsid w:val="00DF30BD"/>
    <w:rsid w:val="00DF4043"/>
    <w:rsid w:val="00DF607B"/>
    <w:rsid w:val="00DF62AE"/>
    <w:rsid w:val="00DF6643"/>
    <w:rsid w:val="00DF6DC0"/>
    <w:rsid w:val="00E006D6"/>
    <w:rsid w:val="00E0080D"/>
    <w:rsid w:val="00E00876"/>
    <w:rsid w:val="00E018DC"/>
    <w:rsid w:val="00E01A2F"/>
    <w:rsid w:val="00E02091"/>
    <w:rsid w:val="00E03118"/>
    <w:rsid w:val="00E035CF"/>
    <w:rsid w:val="00E03777"/>
    <w:rsid w:val="00E050BB"/>
    <w:rsid w:val="00E05F74"/>
    <w:rsid w:val="00E06506"/>
    <w:rsid w:val="00E07899"/>
    <w:rsid w:val="00E10624"/>
    <w:rsid w:val="00E106FC"/>
    <w:rsid w:val="00E1176E"/>
    <w:rsid w:val="00E11973"/>
    <w:rsid w:val="00E11E63"/>
    <w:rsid w:val="00E12045"/>
    <w:rsid w:val="00E12AAA"/>
    <w:rsid w:val="00E1312C"/>
    <w:rsid w:val="00E13D67"/>
    <w:rsid w:val="00E15F2A"/>
    <w:rsid w:val="00E169BB"/>
    <w:rsid w:val="00E16CF2"/>
    <w:rsid w:val="00E16D0E"/>
    <w:rsid w:val="00E175EB"/>
    <w:rsid w:val="00E17CD2"/>
    <w:rsid w:val="00E20A5C"/>
    <w:rsid w:val="00E20B08"/>
    <w:rsid w:val="00E20DC4"/>
    <w:rsid w:val="00E2111C"/>
    <w:rsid w:val="00E218C0"/>
    <w:rsid w:val="00E2198F"/>
    <w:rsid w:val="00E2258E"/>
    <w:rsid w:val="00E2283C"/>
    <w:rsid w:val="00E25537"/>
    <w:rsid w:val="00E25D20"/>
    <w:rsid w:val="00E27209"/>
    <w:rsid w:val="00E27604"/>
    <w:rsid w:val="00E2778D"/>
    <w:rsid w:val="00E27C35"/>
    <w:rsid w:val="00E325C6"/>
    <w:rsid w:val="00E32A9B"/>
    <w:rsid w:val="00E338C1"/>
    <w:rsid w:val="00E36181"/>
    <w:rsid w:val="00E36B39"/>
    <w:rsid w:val="00E3789E"/>
    <w:rsid w:val="00E40224"/>
    <w:rsid w:val="00E4147D"/>
    <w:rsid w:val="00E41684"/>
    <w:rsid w:val="00E416AF"/>
    <w:rsid w:val="00E41E20"/>
    <w:rsid w:val="00E42EF2"/>
    <w:rsid w:val="00E43F0D"/>
    <w:rsid w:val="00E46C5D"/>
    <w:rsid w:val="00E470D1"/>
    <w:rsid w:val="00E504EE"/>
    <w:rsid w:val="00E50945"/>
    <w:rsid w:val="00E51804"/>
    <w:rsid w:val="00E5398A"/>
    <w:rsid w:val="00E541BE"/>
    <w:rsid w:val="00E54A20"/>
    <w:rsid w:val="00E5503D"/>
    <w:rsid w:val="00E55722"/>
    <w:rsid w:val="00E56BFA"/>
    <w:rsid w:val="00E5700B"/>
    <w:rsid w:val="00E57079"/>
    <w:rsid w:val="00E57AB8"/>
    <w:rsid w:val="00E606EB"/>
    <w:rsid w:val="00E60B75"/>
    <w:rsid w:val="00E614BC"/>
    <w:rsid w:val="00E62492"/>
    <w:rsid w:val="00E63CA9"/>
    <w:rsid w:val="00E64F3E"/>
    <w:rsid w:val="00E65678"/>
    <w:rsid w:val="00E673A6"/>
    <w:rsid w:val="00E6749D"/>
    <w:rsid w:val="00E67A2E"/>
    <w:rsid w:val="00E7035F"/>
    <w:rsid w:val="00E70D87"/>
    <w:rsid w:val="00E7267E"/>
    <w:rsid w:val="00E72FE1"/>
    <w:rsid w:val="00E73892"/>
    <w:rsid w:val="00E73F65"/>
    <w:rsid w:val="00E74424"/>
    <w:rsid w:val="00E75124"/>
    <w:rsid w:val="00E7632F"/>
    <w:rsid w:val="00E77052"/>
    <w:rsid w:val="00E8035E"/>
    <w:rsid w:val="00E815F2"/>
    <w:rsid w:val="00E81BC7"/>
    <w:rsid w:val="00E81BF5"/>
    <w:rsid w:val="00E82F87"/>
    <w:rsid w:val="00E83122"/>
    <w:rsid w:val="00E835BF"/>
    <w:rsid w:val="00E836DF"/>
    <w:rsid w:val="00E83CD0"/>
    <w:rsid w:val="00E84B31"/>
    <w:rsid w:val="00E867ED"/>
    <w:rsid w:val="00E86C9D"/>
    <w:rsid w:val="00E87D4D"/>
    <w:rsid w:val="00E90181"/>
    <w:rsid w:val="00E9148C"/>
    <w:rsid w:val="00E91A32"/>
    <w:rsid w:val="00E92DCA"/>
    <w:rsid w:val="00E9339B"/>
    <w:rsid w:val="00E9398B"/>
    <w:rsid w:val="00E93CF6"/>
    <w:rsid w:val="00E94245"/>
    <w:rsid w:val="00E94CE7"/>
    <w:rsid w:val="00E95D8B"/>
    <w:rsid w:val="00E96477"/>
    <w:rsid w:val="00E9727E"/>
    <w:rsid w:val="00E978ED"/>
    <w:rsid w:val="00EA074C"/>
    <w:rsid w:val="00EA0B7F"/>
    <w:rsid w:val="00EA114F"/>
    <w:rsid w:val="00EA17EE"/>
    <w:rsid w:val="00EA1A13"/>
    <w:rsid w:val="00EA1B79"/>
    <w:rsid w:val="00EA3961"/>
    <w:rsid w:val="00EA3BB1"/>
    <w:rsid w:val="00EA3E1F"/>
    <w:rsid w:val="00EA3E89"/>
    <w:rsid w:val="00EA5EA2"/>
    <w:rsid w:val="00EA63D4"/>
    <w:rsid w:val="00EA6BCD"/>
    <w:rsid w:val="00EA7904"/>
    <w:rsid w:val="00EB0940"/>
    <w:rsid w:val="00EB0AB2"/>
    <w:rsid w:val="00EB323B"/>
    <w:rsid w:val="00EB3879"/>
    <w:rsid w:val="00EB4747"/>
    <w:rsid w:val="00EB4E15"/>
    <w:rsid w:val="00EB50AC"/>
    <w:rsid w:val="00EB68C3"/>
    <w:rsid w:val="00EB6D97"/>
    <w:rsid w:val="00EB756C"/>
    <w:rsid w:val="00EC1307"/>
    <w:rsid w:val="00EC1DD9"/>
    <w:rsid w:val="00EC3E2A"/>
    <w:rsid w:val="00EC52D0"/>
    <w:rsid w:val="00EC56C3"/>
    <w:rsid w:val="00EC650A"/>
    <w:rsid w:val="00EC7890"/>
    <w:rsid w:val="00ED0A4E"/>
    <w:rsid w:val="00ED1139"/>
    <w:rsid w:val="00ED12C4"/>
    <w:rsid w:val="00ED18AD"/>
    <w:rsid w:val="00ED1A0B"/>
    <w:rsid w:val="00ED28F2"/>
    <w:rsid w:val="00ED2A06"/>
    <w:rsid w:val="00ED2E07"/>
    <w:rsid w:val="00ED33E5"/>
    <w:rsid w:val="00ED39C9"/>
    <w:rsid w:val="00ED45CC"/>
    <w:rsid w:val="00ED495D"/>
    <w:rsid w:val="00ED4BD7"/>
    <w:rsid w:val="00ED51D9"/>
    <w:rsid w:val="00ED55EE"/>
    <w:rsid w:val="00ED5DB6"/>
    <w:rsid w:val="00ED64A8"/>
    <w:rsid w:val="00ED765D"/>
    <w:rsid w:val="00EE07AF"/>
    <w:rsid w:val="00EE198B"/>
    <w:rsid w:val="00EE2BF4"/>
    <w:rsid w:val="00EE3175"/>
    <w:rsid w:val="00EE37B2"/>
    <w:rsid w:val="00EE43BF"/>
    <w:rsid w:val="00EF0E28"/>
    <w:rsid w:val="00EF102B"/>
    <w:rsid w:val="00EF135C"/>
    <w:rsid w:val="00EF1D94"/>
    <w:rsid w:val="00EF27A5"/>
    <w:rsid w:val="00EF3F41"/>
    <w:rsid w:val="00EF5838"/>
    <w:rsid w:val="00EF7841"/>
    <w:rsid w:val="00EF7EC4"/>
    <w:rsid w:val="00F00782"/>
    <w:rsid w:val="00F00B64"/>
    <w:rsid w:val="00F01249"/>
    <w:rsid w:val="00F01BBF"/>
    <w:rsid w:val="00F02172"/>
    <w:rsid w:val="00F0312B"/>
    <w:rsid w:val="00F04A09"/>
    <w:rsid w:val="00F051A4"/>
    <w:rsid w:val="00F05721"/>
    <w:rsid w:val="00F079CF"/>
    <w:rsid w:val="00F07E5C"/>
    <w:rsid w:val="00F10668"/>
    <w:rsid w:val="00F10D9D"/>
    <w:rsid w:val="00F1131F"/>
    <w:rsid w:val="00F11936"/>
    <w:rsid w:val="00F1205F"/>
    <w:rsid w:val="00F121AB"/>
    <w:rsid w:val="00F1364D"/>
    <w:rsid w:val="00F13EF6"/>
    <w:rsid w:val="00F14B43"/>
    <w:rsid w:val="00F14C35"/>
    <w:rsid w:val="00F14C67"/>
    <w:rsid w:val="00F17271"/>
    <w:rsid w:val="00F17D43"/>
    <w:rsid w:val="00F23C6F"/>
    <w:rsid w:val="00F242FD"/>
    <w:rsid w:val="00F24FB5"/>
    <w:rsid w:val="00F25091"/>
    <w:rsid w:val="00F25AEF"/>
    <w:rsid w:val="00F26064"/>
    <w:rsid w:val="00F26365"/>
    <w:rsid w:val="00F26ADE"/>
    <w:rsid w:val="00F26D6D"/>
    <w:rsid w:val="00F308CA"/>
    <w:rsid w:val="00F30DA3"/>
    <w:rsid w:val="00F320AD"/>
    <w:rsid w:val="00F32DCD"/>
    <w:rsid w:val="00F32E58"/>
    <w:rsid w:val="00F3405B"/>
    <w:rsid w:val="00F34A8C"/>
    <w:rsid w:val="00F34BD9"/>
    <w:rsid w:val="00F35108"/>
    <w:rsid w:val="00F355DE"/>
    <w:rsid w:val="00F3630D"/>
    <w:rsid w:val="00F3686E"/>
    <w:rsid w:val="00F40299"/>
    <w:rsid w:val="00F4077A"/>
    <w:rsid w:val="00F40ECD"/>
    <w:rsid w:val="00F4181B"/>
    <w:rsid w:val="00F41AB7"/>
    <w:rsid w:val="00F43ED3"/>
    <w:rsid w:val="00F4567C"/>
    <w:rsid w:val="00F45C54"/>
    <w:rsid w:val="00F45FAF"/>
    <w:rsid w:val="00F51189"/>
    <w:rsid w:val="00F511F9"/>
    <w:rsid w:val="00F5135C"/>
    <w:rsid w:val="00F51699"/>
    <w:rsid w:val="00F51FB4"/>
    <w:rsid w:val="00F520B6"/>
    <w:rsid w:val="00F52EF4"/>
    <w:rsid w:val="00F52FDD"/>
    <w:rsid w:val="00F5360D"/>
    <w:rsid w:val="00F538E9"/>
    <w:rsid w:val="00F55442"/>
    <w:rsid w:val="00F55F82"/>
    <w:rsid w:val="00F574A8"/>
    <w:rsid w:val="00F5780A"/>
    <w:rsid w:val="00F6051C"/>
    <w:rsid w:val="00F607F9"/>
    <w:rsid w:val="00F62A61"/>
    <w:rsid w:val="00F62A75"/>
    <w:rsid w:val="00F6354D"/>
    <w:rsid w:val="00F63891"/>
    <w:rsid w:val="00F63D82"/>
    <w:rsid w:val="00F64039"/>
    <w:rsid w:val="00F65081"/>
    <w:rsid w:val="00F651DB"/>
    <w:rsid w:val="00F65D9E"/>
    <w:rsid w:val="00F67050"/>
    <w:rsid w:val="00F67D26"/>
    <w:rsid w:val="00F70069"/>
    <w:rsid w:val="00F70336"/>
    <w:rsid w:val="00F70ECF"/>
    <w:rsid w:val="00F71169"/>
    <w:rsid w:val="00F714DC"/>
    <w:rsid w:val="00F71792"/>
    <w:rsid w:val="00F7198F"/>
    <w:rsid w:val="00F73369"/>
    <w:rsid w:val="00F73C62"/>
    <w:rsid w:val="00F74277"/>
    <w:rsid w:val="00F7442D"/>
    <w:rsid w:val="00F74D20"/>
    <w:rsid w:val="00F7547E"/>
    <w:rsid w:val="00F75DB5"/>
    <w:rsid w:val="00F75E22"/>
    <w:rsid w:val="00F76732"/>
    <w:rsid w:val="00F76DE7"/>
    <w:rsid w:val="00F77681"/>
    <w:rsid w:val="00F80BF3"/>
    <w:rsid w:val="00F80E97"/>
    <w:rsid w:val="00F81839"/>
    <w:rsid w:val="00F819ED"/>
    <w:rsid w:val="00F8297B"/>
    <w:rsid w:val="00F82E61"/>
    <w:rsid w:val="00F838CC"/>
    <w:rsid w:val="00F84CD2"/>
    <w:rsid w:val="00F86488"/>
    <w:rsid w:val="00F86DDF"/>
    <w:rsid w:val="00F90054"/>
    <w:rsid w:val="00F900F3"/>
    <w:rsid w:val="00F9243A"/>
    <w:rsid w:val="00F9261B"/>
    <w:rsid w:val="00F926F3"/>
    <w:rsid w:val="00F9276F"/>
    <w:rsid w:val="00F92BFC"/>
    <w:rsid w:val="00F94331"/>
    <w:rsid w:val="00F945D6"/>
    <w:rsid w:val="00F94815"/>
    <w:rsid w:val="00F95DE0"/>
    <w:rsid w:val="00F96A50"/>
    <w:rsid w:val="00F96C37"/>
    <w:rsid w:val="00F97708"/>
    <w:rsid w:val="00FA0419"/>
    <w:rsid w:val="00FA0EF6"/>
    <w:rsid w:val="00FA0FC2"/>
    <w:rsid w:val="00FA12AD"/>
    <w:rsid w:val="00FA1458"/>
    <w:rsid w:val="00FA5271"/>
    <w:rsid w:val="00FA5ED5"/>
    <w:rsid w:val="00FA6156"/>
    <w:rsid w:val="00FA68C6"/>
    <w:rsid w:val="00FA6C0B"/>
    <w:rsid w:val="00FA7BBA"/>
    <w:rsid w:val="00FA7E3F"/>
    <w:rsid w:val="00FB02E1"/>
    <w:rsid w:val="00FB03AA"/>
    <w:rsid w:val="00FB1030"/>
    <w:rsid w:val="00FB1BDE"/>
    <w:rsid w:val="00FB237A"/>
    <w:rsid w:val="00FB317B"/>
    <w:rsid w:val="00FB319F"/>
    <w:rsid w:val="00FB34FC"/>
    <w:rsid w:val="00FB4E09"/>
    <w:rsid w:val="00FB7223"/>
    <w:rsid w:val="00FB774F"/>
    <w:rsid w:val="00FB7CA2"/>
    <w:rsid w:val="00FB7D06"/>
    <w:rsid w:val="00FC04A9"/>
    <w:rsid w:val="00FC13B2"/>
    <w:rsid w:val="00FC31CB"/>
    <w:rsid w:val="00FC3310"/>
    <w:rsid w:val="00FC396A"/>
    <w:rsid w:val="00FC3BD2"/>
    <w:rsid w:val="00FC4A6D"/>
    <w:rsid w:val="00FC5756"/>
    <w:rsid w:val="00FC59EC"/>
    <w:rsid w:val="00FC6630"/>
    <w:rsid w:val="00FD12F8"/>
    <w:rsid w:val="00FD2D86"/>
    <w:rsid w:val="00FD4E93"/>
    <w:rsid w:val="00FD6E87"/>
    <w:rsid w:val="00FD7126"/>
    <w:rsid w:val="00FE0B97"/>
    <w:rsid w:val="00FE22A7"/>
    <w:rsid w:val="00FE2E01"/>
    <w:rsid w:val="00FE2FA1"/>
    <w:rsid w:val="00FE33B4"/>
    <w:rsid w:val="00FE3CB8"/>
    <w:rsid w:val="00FE3E9F"/>
    <w:rsid w:val="00FE4AF6"/>
    <w:rsid w:val="00FE544B"/>
    <w:rsid w:val="00FE593A"/>
    <w:rsid w:val="00FE5B55"/>
    <w:rsid w:val="00FE6880"/>
    <w:rsid w:val="00FE6DA3"/>
    <w:rsid w:val="00FE7522"/>
    <w:rsid w:val="00FE786A"/>
    <w:rsid w:val="00FE7C70"/>
    <w:rsid w:val="00FF0527"/>
    <w:rsid w:val="00FF1AF8"/>
    <w:rsid w:val="00FF2571"/>
    <w:rsid w:val="00FF268C"/>
    <w:rsid w:val="00FF3290"/>
    <w:rsid w:val="00FF356F"/>
    <w:rsid w:val="00FF3D42"/>
    <w:rsid w:val="00FF5040"/>
    <w:rsid w:val="00FF783E"/>
    <w:rsid w:val="00FF79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4340B73"/>
  <w15:docId w15:val="{86BFEAB2-DF96-4672-9C91-615DD751B1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9" w:qFormat="1"/>
    <w:lsdException w:name="heading 5" w:locked="1" w:uiPriority="9" w:qFormat="1"/>
    <w:lsdException w:name="heading 6" w:locked="1" w:uiPriority="9" w:qFormat="1"/>
    <w:lsdException w:name="heading 7" w:locked="1" w:uiPriority="9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 w:qFormat="1"/>
    <w:lsdException w:name="toc 2" w:locked="1" w:semiHidden="1" w:uiPriority="39" w:unhideWhenUsed="1" w:qFormat="1"/>
    <w:lsdException w:name="toc 3" w:locked="1" w:semiHidden="1" w:uiPriority="39" w:unhideWhenUsed="1" w:qFormat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iPriority="0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uiPriority="35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iPriority="0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A69F0"/>
    <w:pPr>
      <w:widowControl w:val="0"/>
      <w:jc w:val="both"/>
    </w:pPr>
  </w:style>
  <w:style w:type="paragraph" w:styleId="1">
    <w:name w:val="heading 1"/>
    <w:basedOn w:val="a"/>
    <w:next w:val="a"/>
    <w:link w:val="1Char"/>
    <w:qFormat/>
    <w:locked/>
    <w:rsid w:val="00A44C8A"/>
    <w:pPr>
      <w:keepNext/>
      <w:keepLines/>
      <w:spacing w:before="340" w:after="330" w:line="576" w:lineRule="auto"/>
      <w:outlineLvl w:val="0"/>
    </w:pPr>
    <w:rPr>
      <w:b/>
      <w:kern w:val="44"/>
      <w:sz w:val="44"/>
      <w:szCs w:val="20"/>
    </w:rPr>
  </w:style>
  <w:style w:type="paragraph" w:styleId="2">
    <w:name w:val="heading 2"/>
    <w:basedOn w:val="a"/>
    <w:next w:val="a"/>
    <w:link w:val="2Char1"/>
    <w:qFormat/>
    <w:locked/>
    <w:rsid w:val="00A44C8A"/>
    <w:pPr>
      <w:keepNext/>
      <w:keepLines/>
      <w:spacing w:before="260" w:after="260" w:line="415" w:lineRule="auto"/>
      <w:outlineLvl w:val="1"/>
    </w:pPr>
    <w:rPr>
      <w:rFonts w:ascii="Cambria" w:hAnsi="Cambria"/>
      <w:b/>
      <w:sz w:val="32"/>
      <w:szCs w:val="20"/>
    </w:rPr>
  </w:style>
  <w:style w:type="paragraph" w:styleId="3">
    <w:name w:val="heading 3"/>
    <w:basedOn w:val="a"/>
    <w:next w:val="a"/>
    <w:link w:val="3Char"/>
    <w:qFormat/>
    <w:locked/>
    <w:rsid w:val="00A44C8A"/>
    <w:pPr>
      <w:keepNext/>
      <w:keepLines/>
      <w:spacing w:before="260" w:after="260" w:line="416" w:lineRule="auto"/>
      <w:outlineLvl w:val="2"/>
    </w:pPr>
    <w:rPr>
      <w:b/>
      <w:sz w:val="32"/>
      <w:szCs w:val="20"/>
    </w:rPr>
  </w:style>
  <w:style w:type="paragraph" w:styleId="4">
    <w:name w:val="heading 4"/>
    <w:basedOn w:val="a"/>
    <w:next w:val="a"/>
    <w:link w:val="4Char"/>
    <w:uiPriority w:val="99"/>
    <w:qFormat/>
    <w:locked/>
    <w:rsid w:val="003F5D74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sz w:val="28"/>
      <w:szCs w:val="20"/>
    </w:rPr>
  </w:style>
  <w:style w:type="paragraph" w:styleId="5">
    <w:name w:val="heading 5"/>
    <w:basedOn w:val="a"/>
    <w:next w:val="a"/>
    <w:link w:val="5Char"/>
    <w:uiPriority w:val="99"/>
    <w:qFormat/>
    <w:locked/>
    <w:rsid w:val="003F5D74"/>
    <w:pPr>
      <w:keepNext/>
      <w:keepLines/>
      <w:spacing w:before="280" w:after="290" w:line="376" w:lineRule="auto"/>
      <w:outlineLvl w:val="4"/>
    </w:pPr>
    <w:rPr>
      <w:rFonts w:ascii="Times New Roman" w:hAnsi="Times New Roman"/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9"/>
    <w:qFormat/>
    <w:locked/>
    <w:rsid w:val="00A44C8A"/>
    <w:pPr>
      <w:keepNext/>
      <w:keepLines/>
      <w:spacing w:before="120" w:line="360" w:lineRule="auto"/>
      <w:ind w:leftChars="100" w:left="100" w:rightChars="100" w:right="100"/>
      <w:jc w:val="left"/>
      <w:outlineLvl w:val="5"/>
    </w:pPr>
    <w:rPr>
      <w:rFonts w:ascii="Arial" w:hAnsi="Arial"/>
      <w:sz w:val="24"/>
      <w:szCs w:val="20"/>
    </w:rPr>
  </w:style>
  <w:style w:type="paragraph" w:styleId="7">
    <w:name w:val="heading 7"/>
    <w:basedOn w:val="a"/>
    <w:next w:val="a"/>
    <w:link w:val="7Char"/>
    <w:uiPriority w:val="99"/>
    <w:qFormat/>
    <w:locked/>
    <w:rsid w:val="00A44C8A"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eading1Char">
    <w:name w:val="Heading 1 Char"/>
    <w:basedOn w:val="a0"/>
    <w:uiPriority w:val="99"/>
    <w:locked/>
    <w:rsid w:val="003F5D74"/>
    <w:rPr>
      <w:rFonts w:cs="Times New Roman"/>
      <w:b/>
      <w:bCs/>
      <w:kern w:val="44"/>
      <w:sz w:val="44"/>
      <w:szCs w:val="44"/>
    </w:rPr>
  </w:style>
  <w:style w:type="character" w:customStyle="1" w:styleId="Heading2Char">
    <w:name w:val="Heading 2 Char"/>
    <w:basedOn w:val="a0"/>
    <w:uiPriority w:val="99"/>
    <w:locked/>
    <w:rsid w:val="003F5D74"/>
    <w:rPr>
      <w:rFonts w:ascii="Cambria" w:eastAsia="宋体" w:hAnsi="Cambria" w:cs="Times New Roman"/>
      <w:b/>
      <w:bCs/>
      <w:kern w:val="2"/>
      <w:sz w:val="32"/>
      <w:szCs w:val="32"/>
    </w:rPr>
  </w:style>
  <w:style w:type="character" w:customStyle="1" w:styleId="Heading3Char">
    <w:name w:val="Heading 3 Char"/>
    <w:basedOn w:val="a0"/>
    <w:uiPriority w:val="99"/>
    <w:locked/>
    <w:rsid w:val="003F5D74"/>
    <w:rPr>
      <w:rFonts w:cs="Times New Roman"/>
      <w:b/>
      <w:bCs/>
      <w:kern w:val="2"/>
      <w:sz w:val="32"/>
      <w:szCs w:val="32"/>
    </w:rPr>
  </w:style>
  <w:style w:type="character" w:customStyle="1" w:styleId="Heading4Char">
    <w:name w:val="Heading 4 Char"/>
    <w:basedOn w:val="a0"/>
    <w:uiPriority w:val="99"/>
    <w:semiHidden/>
    <w:locked/>
    <w:rsid w:val="002B2E1A"/>
    <w:rPr>
      <w:rFonts w:ascii="Cambria" w:eastAsia="宋体" w:hAnsi="Cambria" w:cs="Times New Roman"/>
      <w:b/>
      <w:bCs/>
      <w:sz w:val="28"/>
      <w:szCs w:val="28"/>
    </w:rPr>
  </w:style>
  <w:style w:type="character" w:customStyle="1" w:styleId="5Char">
    <w:name w:val="标题 5 Char"/>
    <w:basedOn w:val="a0"/>
    <w:link w:val="5"/>
    <w:uiPriority w:val="99"/>
    <w:semiHidden/>
    <w:locked/>
    <w:rsid w:val="002B2E1A"/>
    <w:rPr>
      <w:rFonts w:cs="Times New Roman"/>
      <w:b/>
      <w:bCs/>
      <w:sz w:val="28"/>
      <w:szCs w:val="28"/>
    </w:rPr>
  </w:style>
  <w:style w:type="character" w:customStyle="1" w:styleId="Heading6Char">
    <w:name w:val="Heading 6 Char"/>
    <w:basedOn w:val="a0"/>
    <w:uiPriority w:val="99"/>
    <w:semiHidden/>
    <w:locked/>
    <w:rsid w:val="002B2E1A"/>
    <w:rPr>
      <w:rFonts w:ascii="Cambria" w:eastAsia="宋体" w:hAnsi="Cambria" w:cs="Times New Roman"/>
      <w:b/>
      <w:bCs/>
      <w:sz w:val="24"/>
      <w:szCs w:val="24"/>
    </w:rPr>
  </w:style>
  <w:style w:type="character" w:customStyle="1" w:styleId="7Char">
    <w:name w:val="标题 7 Char"/>
    <w:basedOn w:val="a0"/>
    <w:link w:val="7"/>
    <w:uiPriority w:val="99"/>
    <w:semiHidden/>
    <w:locked/>
    <w:rsid w:val="002B2E1A"/>
    <w:rPr>
      <w:rFonts w:cs="Times New Roman"/>
      <w:b/>
      <w:bCs/>
      <w:sz w:val="24"/>
      <w:szCs w:val="24"/>
    </w:rPr>
  </w:style>
  <w:style w:type="paragraph" w:styleId="a3">
    <w:name w:val="header"/>
    <w:basedOn w:val="a"/>
    <w:link w:val="Char"/>
    <w:uiPriority w:val="99"/>
    <w:rsid w:val="004A69F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locked/>
    <w:rsid w:val="004A69F0"/>
    <w:rPr>
      <w:rFonts w:cs="Times New Roman"/>
      <w:sz w:val="18"/>
      <w:szCs w:val="18"/>
    </w:rPr>
  </w:style>
  <w:style w:type="paragraph" w:styleId="a4">
    <w:name w:val="footer"/>
    <w:basedOn w:val="a"/>
    <w:link w:val="Char0"/>
    <w:uiPriority w:val="99"/>
    <w:rsid w:val="004A69F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locked/>
    <w:rsid w:val="004A69F0"/>
    <w:rPr>
      <w:rFonts w:cs="Times New Roman"/>
      <w:sz w:val="18"/>
      <w:szCs w:val="18"/>
    </w:rPr>
  </w:style>
  <w:style w:type="character" w:styleId="a5">
    <w:name w:val="Hyperlink"/>
    <w:basedOn w:val="a0"/>
    <w:uiPriority w:val="99"/>
    <w:rsid w:val="004A69F0"/>
    <w:rPr>
      <w:rFonts w:cs="Times New Roman"/>
      <w:color w:val="0000FF"/>
      <w:u w:val="single"/>
    </w:rPr>
  </w:style>
  <w:style w:type="paragraph" w:styleId="a6">
    <w:name w:val="List Paragraph"/>
    <w:basedOn w:val="a"/>
    <w:uiPriority w:val="34"/>
    <w:qFormat/>
    <w:rsid w:val="002B6F77"/>
    <w:pPr>
      <w:ind w:firstLineChars="200" w:firstLine="420"/>
    </w:pPr>
  </w:style>
  <w:style w:type="character" w:styleId="a7">
    <w:name w:val="FollowedHyperlink"/>
    <w:basedOn w:val="a0"/>
    <w:uiPriority w:val="99"/>
    <w:semiHidden/>
    <w:rsid w:val="0013129B"/>
    <w:rPr>
      <w:rFonts w:cs="Times New Roman"/>
      <w:color w:val="800080"/>
      <w:u w:val="single"/>
    </w:rPr>
  </w:style>
  <w:style w:type="character" w:styleId="a8">
    <w:name w:val="annotation reference"/>
    <w:basedOn w:val="a0"/>
    <w:uiPriority w:val="99"/>
    <w:semiHidden/>
    <w:rsid w:val="00BD5DF8"/>
    <w:rPr>
      <w:rFonts w:cs="Times New Roman"/>
      <w:sz w:val="21"/>
      <w:szCs w:val="21"/>
    </w:rPr>
  </w:style>
  <w:style w:type="paragraph" w:styleId="a9">
    <w:name w:val="annotation text"/>
    <w:basedOn w:val="a"/>
    <w:link w:val="Char1"/>
    <w:uiPriority w:val="99"/>
    <w:semiHidden/>
    <w:rsid w:val="00BD5DF8"/>
    <w:pPr>
      <w:jc w:val="left"/>
    </w:pPr>
  </w:style>
  <w:style w:type="character" w:customStyle="1" w:styleId="Char1">
    <w:name w:val="批注文字 Char"/>
    <w:basedOn w:val="a0"/>
    <w:link w:val="a9"/>
    <w:uiPriority w:val="99"/>
    <w:semiHidden/>
    <w:locked/>
    <w:rsid w:val="00BD5DF8"/>
    <w:rPr>
      <w:rFonts w:ascii="Calibri" w:eastAsia="宋体" w:hAnsi="Calibri" w:cs="Times New Roman"/>
    </w:rPr>
  </w:style>
  <w:style w:type="paragraph" w:styleId="aa">
    <w:name w:val="annotation subject"/>
    <w:basedOn w:val="a9"/>
    <w:next w:val="a9"/>
    <w:link w:val="Char2"/>
    <w:uiPriority w:val="99"/>
    <w:semiHidden/>
    <w:rsid w:val="00BD5DF8"/>
    <w:rPr>
      <w:b/>
      <w:bCs/>
    </w:rPr>
  </w:style>
  <w:style w:type="character" w:customStyle="1" w:styleId="Char2">
    <w:name w:val="批注主题 Char"/>
    <w:basedOn w:val="Char1"/>
    <w:link w:val="aa"/>
    <w:uiPriority w:val="99"/>
    <w:semiHidden/>
    <w:locked/>
    <w:rsid w:val="00BD5DF8"/>
    <w:rPr>
      <w:rFonts w:ascii="Calibri" w:eastAsia="宋体" w:hAnsi="Calibri" w:cs="Times New Roman"/>
      <w:b/>
      <w:bCs/>
    </w:rPr>
  </w:style>
  <w:style w:type="paragraph" w:styleId="ab">
    <w:name w:val="Balloon Text"/>
    <w:basedOn w:val="a"/>
    <w:link w:val="Char3"/>
    <w:uiPriority w:val="99"/>
    <w:semiHidden/>
    <w:rsid w:val="00BD5DF8"/>
    <w:rPr>
      <w:sz w:val="18"/>
      <w:szCs w:val="18"/>
    </w:rPr>
  </w:style>
  <w:style w:type="character" w:customStyle="1" w:styleId="Char3">
    <w:name w:val="批注框文本 Char"/>
    <w:basedOn w:val="a0"/>
    <w:link w:val="ab"/>
    <w:uiPriority w:val="99"/>
    <w:semiHidden/>
    <w:locked/>
    <w:rsid w:val="00BD5DF8"/>
    <w:rPr>
      <w:rFonts w:ascii="Calibri" w:eastAsia="宋体" w:hAnsi="Calibri" w:cs="Times New Roman"/>
      <w:sz w:val="18"/>
      <w:szCs w:val="18"/>
    </w:rPr>
  </w:style>
  <w:style w:type="table" w:styleId="ac">
    <w:name w:val="Table Grid"/>
    <w:basedOn w:val="a1"/>
    <w:uiPriority w:val="59"/>
    <w:rsid w:val="005B6A29"/>
    <w:rPr>
      <w:kern w:val="0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d">
    <w:name w:val="Normal (Web)"/>
    <w:basedOn w:val="a"/>
    <w:uiPriority w:val="99"/>
    <w:rsid w:val="0046568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ae">
    <w:name w:val="Strong"/>
    <w:basedOn w:val="a0"/>
    <w:uiPriority w:val="99"/>
    <w:qFormat/>
    <w:rsid w:val="007371FD"/>
    <w:rPr>
      <w:rFonts w:cs="Times New Roman"/>
      <w:b/>
      <w:bCs/>
    </w:rPr>
  </w:style>
  <w:style w:type="paragraph" w:styleId="HTML">
    <w:name w:val="HTML Preformatted"/>
    <w:basedOn w:val="a"/>
    <w:link w:val="HTMLChar"/>
    <w:uiPriority w:val="99"/>
    <w:semiHidden/>
    <w:rsid w:val="00F520B6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locked/>
    <w:rsid w:val="00F520B6"/>
    <w:rPr>
      <w:rFonts w:ascii="宋体" w:eastAsia="宋体" w:hAnsi="宋体" w:cs="宋体"/>
      <w:kern w:val="0"/>
      <w:sz w:val="24"/>
      <w:szCs w:val="24"/>
    </w:rPr>
  </w:style>
  <w:style w:type="paragraph" w:styleId="af">
    <w:name w:val="footnote text"/>
    <w:basedOn w:val="a"/>
    <w:link w:val="Char4"/>
    <w:semiHidden/>
    <w:rsid w:val="00470EC7"/>
    <w:pPr>
      <w:snapToGrid w:val="0"/>
      <w:jc w:val="left"/>
    </w:pPr>
    <w:rPr>
      <w:sz w:val="18"/>
      <w:szCs w:val="18"/>
    </w:rPr>
  </w:style>
  <w:style w:type="character" w:customStyle="1" w:styleId="Char4">
    <w:name w:val="脚注文本 Char"/>
    <w:basedOn w:val="a0"/>
    <w:link w:val="af"/>
    <w:semiHidden/>
    <w:locked/>
    <w:rsid w:val="00470EC7"/>
    <w:rPr>
      <w:rFonts w:ascii="Calibri" w:eastAsia="宋体" w:hAnsi="Calibri" w:cs="Times New Roman"/>
      <w:sz w:val="18"/>
      <w:szCs w:val="18"/>
    </w:rPr>
  </w:style>
  <w:style w:type="character" w:styleId="af0">
    <w:name w:val="footnote reference"/>
    <w:basedOn w:val="a0"/>
    <w:semiHidden/>
    <w:rsid w:val="00470EC7"/>
    <w:rPr>
      <w:rFonts w:cs="Times New Roman"/>
      <w:vertAlign w:val="superscript"/>
    </w:rPr>
  </w:style>
  <w:style w:type="paragraph" w:styleId="af1">
    <w:name w:val="Document Map"/>
    <w:basedOn w:val="a"/>
    <w:link w:val="Char5"/>
    <w:uiPriority w:val="99"/>
    <w:semiHidden/>
    <w:rsid w:val="00A44C8A"/>
    <w:pPr>
      <w:shd w:val="clear" w:color="auto" w:fill="000080"/>
    </w:pPr>
    <w:rPr>
      <w:sz w:val="22"/>
      <w:szCs w:val="20"/>
    </w:rPr>
  </w:style>
  <w:style w:type="character" w:customStyle="1" w:styleId="DocumentMapChar">
    <w:name w:val="Document Map Char"/>
    <w:basedOn w:val="a0"/>
    <w:uiPriority w:val="99"/>
    <w:semiHidden/>
    <w:locked/>
    <w:rsid w:val="002B2E1A"/>
    <w:rPr>
      <w:rFonts w:ascii="Times New Roman" w:hAnsi="Times New Roman" w:cs="Times New Roman"/>
      <w:sz w:val="2"/>
    </w:rPr>
  </w:style>
  <w:style w:type="character" w:customStyle="1" w:styleId="3Char">
    <w:name w:val="标题 3 Char"/>
    <w:link w:val="3"/>
    <w:locked/>
    <w:rsid w:val="00A44C8A"/>
    <w:rPr>
      <w:rFonts w:ascii="Calibri" w:eastAsia="宋体" w:hAnsi="Calibri"/>
      <w:b/>
      <w:kern w:val="2"/>
      <w:sz w:val="32"/>
      <w:lang w:val="en-US" w:eastAsia="zh-CN"/>
    </w:rPr>
  </w:style>
  <w:style w:type="character" w:customStyle="1" w:styleId="CharChar13">
    <w:name w:val="Char Char13"/>
    <w:uiPriority w:val="99"/>
    <w:semiHidden/>
    <w:rsid w:val="00A44C8A"/>
    <w:rPr>
      <w:rFonts w:ascii="Calibri" w:eastAsia="宋体" w:hAnsi="Calibri"/>
      <w:sz w:val="21"/>
    </w:rPr>
  </w:style>
  <w:style w:type="character" w:customStyle="1" w:styleId="6Char">
    <w:name w:val="标题 6 Char"/>
    <w:link w:val="6"/>
    <w:uiPriority w:val="99"/>
    <w:locked/>
    <w:rsid w:val="00A44C8A"/>
    <w:rPr>
      <w:rFonts w:ascii="Arial" w:eastAsia="宋体" w:hAnsi="Arial"/>
      <w:kern w:val="2"/>
      <w:sz w:val="24"/>
      <w:lang w:val="en-US" w:eastAsia="zh-CN"/>
    </w:rPr>
  </w:style>
  <w:style w:type="character" w:customStyle="1" w:styleId="1Char">
    <w:name w:val="标题 1 Char"/>
    <w:link w:val="1"/>
    <w:locked/>
    <w:rsid w:val="00A44C8A"/>
    <w:rPr>
      <w:rFonts w:ascii="Calibri" w:eastAsia="宋体" w:hAnsi="Calibri"/>
      <w:b/>
      <w:kern w:val="44"/>
      <w:sz w:val="44"/>
      <w:lang w:val="en-US" w:eastAsia="zh-CN"/>
    </w:rPr>
  </w:style>
  <w:style w:type="character" w:customStyle="1" w:styleId="2Char1">
    <w:name w:val="标题 2 Char1"/>
    <w:link w:val="2"/>
    <w:uiPriority w:val="99"/>
    <w:locked/>
    <w:rsid w:val="00A44C8A"/>
    <w:rPr>
      <w:rFonts w:ascii="Cambria" w:eastAsia="宋体" w:hAnsi="Cambria"/>
      <w:b/>
      <w:kern w:val="2"/>
      <w:sz w:val="32"/>
      <w:lang w:val="en-US" w:eastAsia="zh-CN"/>
    </w:rPr>
  </w:style>
  <w:style w:type="character" w:customStyle="1" w:styleId="TitleChar1">
    <w:name w:val="Title Char1"/>
    <w:uiPriority w:val="99"/>
    <w:locked/>
    <w:rsid w:val="00A44C8A"/>
    <w:rPr>
      <w:rFonts w:ascii="Cambria" w:eastAsia="宋体" w:hAnsi="Cambria"/>
      <w:b/>
      <w:sz w:val="32"/>
    </w:rPr>
  </w:style>
  <w:style w:type="paragraph" w:styleId="af2">
    <w:name w:val="caption"/>
    <w:basedOn w:val="a"/>
    <w:next w:val="a"/>
    <w:uiPriority w:val="99"/>
    <w:qFormat/>
    <w:locked/>
    <w:rsid w:val="00A44C8A"/>
    <w:rPr>
      <w:rFonts w:ascii="Arial" w:eastAsia="黑体" w:hAnsi="Arial" w:cs="Arial"/>
      <w:sz w:val="20"/>
      <w:szCs w:val="20"/>
    </w:rPr>
  </w:style>
  <w:style w:type="paragraph" w:styleId="af3">
    <w:name w:val="Title"/>
    <w:basedOn w:val="a"/>
    <w:next w:val="a"/>
    <w:link w:val="Char6"/>
    <w:uiPriority w:val="99"/>
    <w:qFormat/>
    <w:locked/>
    <w:rsid w:val="00A44C8A"/>
    <w:pPr>
      <w:spacing w:before="240" w:after="60"/>
      <w:jc w:val="center"/>
      <w:outlineLvl w:val="0"/>
    </w:pPr>
    <w:rPr>
      <w:rFonts w:ascii="Cambria" w:hAnsi="Cambria"/>
      <w:b/>
      <w:kern w:val="0"/>
      <w:sz w:val="32"/>
      <w:szCs w:val="20"/>
    </w:rPr>
  </w:style>
  <w:style w:type="character" w:customStyle="1" w:styleId="Char6">
    <w:name w:val="标题 Char"/>
    <w:basedOn w:val="a0"/>
    <w:link w:val="af3"/>
    <w:uiPriority w:val="99"/>
    <w:locked/>
    <w:rsid w:val="002B2E1A"/>
    <w:rPr>
      <w:rFonts w:ascii="Cambria" w:hAnsi="Cambria" w:cs="Times New Roman"/>
      <w:b/>
      <w:bCs/>
      <w:sz w:val="32"/>
      <w:szCs w:val="32"/>
    </w:rPr>
  </w:style>
  <w:style w:type="paragraph" w:customStyle="1" w:styleId="3TimesNewRoman46531">
    <w:name w:val="样式 标题 3 + (西文) Times New Roman 四号 段前: 4.65 磅 段后: 3.1 磅 行距: 最..."/>
    <w:basedOn w:val="3"/>
    <w:uiPriority w:val="99"/>
    <w:rsid w:val="00A44C8A"/>
    <w:pPr>
      <w:spacing w:before="93" w:after="62" w:line="380" w:lineRule="atLeast"/>
      <w:ind w:firstLineChars="150" w:firstLine="422"/>
    </w:pPr>
    <w:rPr>
      <w:rFonts w:ascii="Times New Roman" w:hAnsi="Times New Roman" w:cs="宋体"/>
      <w:sz w:val="24"/>
    </w:rPr>
  </w:style>
  <w:style w:type="paragraph" w:customStyle="1" w:styleId="10">
    <w:name w:val="样式1"/>
    <w:basedOn w:val="7"/>
    <w:link w:val="1Char0"/>
    <w:uiPriority w:val="99"/>
    <w:rsid w:val="00A44C8A"/>
    <w:pPr>
      <w:spacing w:before="120" w:after="0" w:line="360" w:lineRule="auto"/>
      <w:jc w:val="left"/>
    </w:pPr>
    <w:rPr>
      <w:b w:val="0"/>
      <w:bCs w:val="0"/>
      <w:sz w:val="21"/>
      <w:szCs w:val="20"/>
    </w:rPr>
  </w:style>
  <w:style w:type="character" w:customStyle="1" w:styleId="1Char0">
    <w:name w:val="样式1 Char"/>
    <w:link w:val="10"/>
    <w:uiPriority w:val="99"/>
    <w:locked/>
    <w:rsid w:val="00A44C8A"/>
    <w:rPr>
      <w:rFonts w:eastAsia="宋体"/>
      <w:kern w:val="2"/>
      <w:sz w:val="21"/>
      <w:lang w:val="en-US" w:eastAsia="zh-CN"/>
    </w:rPr>
  </w:style>
  <w:style w:type="paragraph" w:styleId="af4">
    <w:name w:val="endnote text"/>
    <w:basedOn w:val="a"/>
    <w:link w:val="Char7"/>
    <w:uiPriority w:val="99"/>
    <w:semiHidden/>
    <w:rsid w:val="003F5D74"/>
    <w:pPr>
      <w:snapToGrid w:val="0"/>
      <w:jc w:val="left"/>
    </w:pPr>
  </w:style>
  <w:style w:type="character" w:customStyle="1" w:styleId="Char7">
    <w:name w:val="尾注文本 Char"/>
    <w:basedOn w:val="a0"/>
    <w:link w:val="af4"/>
    <w:uiPriority w:val="99"/>
    <w:semiHidden/>
    <w:locked/>
    <w:rsid w:val="003F5D74"/>
    <w:rPr>
      <w:rFonts w:ascii="Calibri" w:eastAsia="宋体" w:hAnsi="Calibri" w:cs="Times New Roman"/>
      <w:kern w:val="2"/>
      <w:sz w:val="22"/>
      <w:szCs w:val="22"/>
      <w:lang w:val="en-US" w:eastAsia="zh-CN" w:bidi="ar-SA"/>
    </w:rPr>
  </w:style>
  <w:style w:type="character" w:styleId="af5">
    <w:name w:val="endnote reference"/>
    <w:basedOn w:val="a0"/>
    <w:uiPriority w:val="99"/>
    <w:semiHidden/>
    <w:rsid w:val="003F5D74"/>
    <w:rPr>
      <w:rFonts w:cs="Times New Roman"/>
      <w:vertAlign w:val="superscript"/>
    </w:rPr>
  </w:style>
  <w:style w:type="paragraph" w:styleId="af6">
    <w:name w:val="Date"/>
    <w:basedOn w:val="a"/>
    <w:next w:val="a"/>
    <w:link w:val="Char8"/>
    <w:uiPriority w:val="99"/>
    <w:semiHidden/>
    <w:rsid w:val="003F5D74"/>
    <w:pPr>
      <w:ind w:leftChars="2500" w:left="100"/>
    </w:pPr>
  </w:style>
  <w:style w:type="character" w:customStyle="1" w:styleId="Char8">
    <w:name w:val="日期 Char"/>
    <w:basedOn w:val="a0"/>
    <w:link w:val="af6"/>
    <w:uiPriority w:val="99"/>
    <w:semiHidden/>
    <w:locked/>
    <w:rsid w:val="003F5D74"/>
    <w:rPr>
      <w:rFonts w:ascii="Calibri" w:eastAsia="宋体" w:hAnsi="Calibri" w:cs="Times New Roman"/>
      <w:kern w:val="2"/>
      <w:sz w:val="22"/>
      <w:szCs w:val="22"/>
      <w:lang w:val="en-US" w:eastAsia="zh-CN" w:bidi="ar-SA"/>
    </w:rPr>
  </w:style>
  <w:style w:type="paragraph" w:styleId="TOC">
    <w:name w:val="TOC Heading"/>
    <w:basedOn w:val="1"/>
    <w:next w:val="a"/>
    <w:uiPriority w:val="39"/>
    <w:qFormat/>
    <w:rsid w:val="003F5D74"/>
    <w:pPr>
      <w:widowControl/>
      <w:spacing w:before="480" w:after="0" w:line="276" w:lineRule="auto"/>
      <w:jc w:val="left"/>
      <w:outlineLvl w:val="9"/>
    </w:pPr>
    <w:rPr>
      <w:rFonts w:ascii="Cambria" w:hAnsi="Cambria"/>
      <w:color w:val="365F91"/>
      <w:kern w:val="0"/>
      <w:sz w:val="28"/>
      <w:szCs w:val="28"/>
    </w:rPr>
  </w:style>
  <w:style w:type="paragraph" w:styleId="20">
    <w:name w:val="toc 2"/>
    <w:basedOn w:val="a"/>
    <w:next w:val="a"/>
    <w:autoRedefine/>
    <w:uiPriority w:val="39"/>
    <w:qFormat/>
    <w:locked/>
    <w:rsid w:val="008B3F70"/>
    <w:pPr>
      <w:spacing w:before="120" w:after="120"/>
      <w:ind w:left="210"/>
      <w:jc w:val="left"/>
    </w:pPr>
    <w:rPr>
      <w:rFonts w:ascii="Times New Roman" w:eastAsia="Times New Roman" w:hAnsi="Times New Roman"/>
      <w:b/>
      <w:smallCaps/>
      <w:szCs w:val="20"/>
    </w:rPr>
  </w:style>
  <w:style w:type="paragraph" w:styleId="11">
    <w:name w:val="toc 1"/>
    <w:basedOn w:val="a"/>
    <w:next w:val="a"/>
    <w:autoRedefine/>
    <w:uiPriority w:val="39"/>
    <w:qFormat/>
    <w:locked/>
    <w:rsid w:val="008B3F70"/>
    <w:pPr>
      <w:spacing w:before="240" w:after="240"/>
      <w:jc w:val="left"/>
    </w:pPr>
    <w:rPr>
      <w:rFonts w:ascii="Times New Roman" w:eastAsia="Times New Roman" w:hAnsi="Times New Roman"/>
      <w:b/>
      <w:bCs/>
      <w:caps/>
      <w:sz w:val="24"/>
      <w:szCs w:val="20"/>
    </w:rPr>
  </w:style>
  <w:style w:type="paragraph" w:styleId="30">
    <w:name w:val="toc 3"/>
    <w:basedOn w:val="a"/>
    <w:next w:val="a"/>
    <w:autoRedefine/>
    <w:uiPriority w:val="39"/>
    <w:qFormat/>
    <w:locked/>
    <w:rsid w:val="008B3F70"/>
    <w:pPr>
      <w:spacing w:before="120" w:after="120"/>
      <w:ind w:left="420"/>
      <w:jc w:val="left"/>
    </w:pPr>
    <w:rPr>
      <w:rFonts w:ascii="Times New Roman" w:eastAsia="Times New Roman" w:hAnsi="Times New Roman"/>
      <w:iCs/>
      <w:szCs w:val="20"/>
    </w:rPr>
  </w:style>
  <w:style w:type="paragraph" w:customStyle="1" w:styleId="font5">
    <w:name w:val="font5"/>
    <w:basedOn w:val="a"/>
    <w:rsid w:val="003F5D74"/>
    <w:pPr>
      <w:widowControl/>
      <w:spacing w:before="100" w:beforeAutospacing="1" w:after="100" w:afterAutospacing="1"/>
      <w:jc w:val="left"/>
    </w:pPr>
    <w:rPr>
      <w:rFonts w:ascii="Times New Roman" w:hAnsi="Times New Roman"/>
      <w:color w:val="000000"/>
      <w:kern w:val="0"/>
      <w:szCs w:val="21"/>
    </w:rPr>
  </w:style>
  <w:style w:type="paragraph" w:customStyle="1" w:styleId="font6">
    <w:name w:val="font6"/>
    <w:basedOn w:val="a"/>
    <w:rsid w:val="003F5D74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18"/>
      <w:szCs w:val="18"/>
    </w:rPr>
  </w:style>
  <w:style w:type="paragraph" w:customStyle="1" w:styleId="xl63">
    <w:name w:val="xl63"/>
    <w:basedOn w:val="a"/>
    <w:rsid w:val="003F5D74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1"/>
    </w:rPr>
  </w:style>
  <w:style w:type="paragraph" w:customStyle="1" w:styleId="xl66">
    <w:name w:val="xl66"/>
    <w:basedOn w:val="a"/>
    <w:rsid w:val="003F5D74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1"/>
    </w:rPr>
  </w:style>
  <w:style w:type="paragraph" w:customStyle="1" w:styleId="xl68">
    <w:name w:val="xl68"/>
    <w:basedOn w:val="a"/>
    <w:rsid w:val="003F5D74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1"/>
    </w:rPr>
  </w:style>
  <w:style w:type="character" w:styleId="af7">
    <w:name w:val="page number"/>
    <w:basedOn w:val="a0"/>
    <w:uiPriority w:val="99"/>
    <w:rsid w:val="003F5D74"/>
    <w:rPr>
      <w:rFonts w:cs="Times New Roman"/>
    </w:rPr>
  </w:style>
  <w:style w:type="character" w:styleId="af8">
    <w:name w:val="Emphasis"/>
    <w:basedOn w:val="a0"/>
    <w:uiPriority w:val="99"/>
    <w:qFormat/>
    <w:locked/>
    <w:rsid w:val="003F5D74"/>
    <w:rPr>
      <w:rFonts w:cs="Times New Roman"/>
      <w:color w:val="CC0033"/>
    </w:rPr>
  </w:style>
  <w:style w:type="character" w:customStyle="1" w:styleId="shorttext1">
    <w:name w:val="short_text1"/>
    <w:uiPriority w:val="99"/>
    <w:rsid w:val="003F5D74"/>
    <w:rPr>
      <w:sz w:val="26"/>
    </w:rPr>
  </w:style>
  <w:style w:type="character" w:customStyle="1" w:styleId="CharChar">
    <w:name w:val="Char Char"/>
    <w:uiPriority w:val="99"/>
    <w:rsid w:val="003F5D74"/>
    <w:rPr>
      <w:rFonts w:ascii="Calibri" w:eastAsia="宋体" w:hAnsi="Calibri"/>
      <w:sz w:val="18"/>
    </w:rPr>
  </w:style>
  <w:style w:type="character" w:customStyle="1" w:styleId="large1">
    <w:name w:val="large1"/>
    <w:uiPriority w:val="99"/>
    <w:rsid w:val="003F5D74"/>
    <w:rPr>
      <w:rFonts w:ascii="宋体" w:eastAsia="宋体" w:hAnsi="宋体"/>
      <w:sz w:val="13"/>
    </w:rPr>
  </w:style>
  <w:style w:type="character" w:customStyle="1" w:styleId="BodyTextIndent3Char1">
    <w:name w:val="Body Text Indent 3 Char1"/>
    <w:uiPriority w:val="99"/>
    <w:locked/>
    <w:rsid w:val="003F5D74"/>
    <w:rPr>
      <w:rFonts w:eastAsia="宋体"/>
      <w:sz w:val="24"/>
    </w:rPr>
  </w:style>
  <w:style w:type="character" w:customStyle="1" w:styleId="CharChar6">
    <w:name w:val="Char Char6"/>
    <w:uiPriority w:val="99"/>
    <w:semiHidden/>
    <w:rsid w:val="003F5D74"/>
    <w:rPr>
      <w:rFonts w:ascii="Calibri" w:eastAsia="宋体" w:hAnsi="Calibri"/>
      <w:sz w:val="18"/>
    </w:rPr>
  </w:style>
  <w:style w:type="character" w:customStyle="1" w:styleId="CharChar5">
    <w:name w:val="Char Char5"/>
    <w:uiPriority w:val="99"/>
    <w:rsid w:val="003F5D74"/>
    <w:rPr>
      <w:rFonts w:ascii="Times New Roman" w:eastAsia="宋体" w:hAnsi="Times New Roman"/>
      <w:sz w:val="24"/>
    </w:rPr>
  </w:style>
  <w:style w:type="character" w:customStyle="1" w:styleId="CharChar17">
    <w:name w:val="Char Char17"/>
    <w:uiPriority w:val="99"/>
    <w:rsid w:val="003F5D74"/>
    <w:rPr>
      <w:rFonts w:ascii="Calibri" w:eastAsia="宋体" w:hAnsi="Calibri"/>
      <w:b/>
      <w:sz w:val="32"/>
    </w:rPr>
  </w:style>
  <w:style w:type="character" w:customStyle="1" w:styleId="Char5">
    <w:name w:val="文档结构图 Char"/>
    <w:link w:val="af1"/>
    <w:uiPriority w:val="99"/>
    <w:semiHidden/>
    <w:locked/>
    <w:rsid w:val="003F5D74"/>
    <w:rPr>
      <w:rFonts w:ascii="Calibri" w:eastAsia="宋体" w:hAnsi="Calibri"/>
      <w:kern w:val="2"/>
      <w:sz w:val="22"/>
      <w:lang w:val="en-US" w:eastAsia="zh-CN"/>
    </w:rPr>
  </w:style>
  <w:style w:type="character" w:customStyle="1" w:styleId="wzbt1">
    <w:name w:val="wzbt1"/>
    <w:uiPriority w:val="99"/>
    <w:rsid w:val="003F5D74"/>
    <w:rPr>
      <w:color w:val="0066C0"/>
      <w:sz w:val="18"/>
      <w:u w:val="none"/>
    </w:rPr>
  </w:style>
  <w:style w:type="character" w:customStyle="1" w:styleId="4Char">
    <w:name w:val="标题 4 Char"/>
    <w:link w:val="4"/>
    <w:uiPriority w:val="99"/>
    <w:locked/>
    <w:rsid w:val="003F5D74"/>
    <w:rPr>
      <w:rFonts w:ascii="Arial" w:eastAsia="黑体" w:hAnsi="Arial"/>
      <w:b/>
      <w:kern w:val="2"/>
      <w:sz w:val="28"/>
      <w:lang w:val="en-US" w:eastAsia="zh-CN"/>
    </w:rPr>
  </w:style>
  <w:style w:type="character" w:customStyle="1" w:styleId="CharChar3">
    <w:name w:val="Char Char3"/>
    <w:uiPriority w:val="99"/>
    <w:rsid w:val="003F5D74"/>
    <w:rPr>
      <w:rFonts w:ascii="Cambria" w:eastAsia="宋体" w:hAnsi="Cambria"/>
      <w:b/>
      <w:sz w:val="32"/>
    </w:rPr>
  </w:style>
  <w:style w:type="character" w:customStyle="1" w:styleId="PlainTextChar1">
    <w:name w:val="Plain Text Char1"/>
    <w:uiPriority w:val="99"/>
    <w:locked/>
    <w:rsid w:val="003F5D74"/>
    <w:rPr>
      <w:rFonts w:ascii="宋体" w:eastAsia="宋体" w:hAnsi="Courier New"/>
      <w:sz w:val="21"/>
    </w:rPr>
  </w:style>
  <w:style w:type="character" w:customStyle="1" w:styleId="2Char">
    <w:name w:val="标题 2 Char"/>
    <w:rsid w:val="003F5D74"/>
    <w:rPr>
      <w:rFonts w:ascii="Cambria" w:eastAsia="宋体" w:hAnsi="Cambria"/>
      <w:b/>
      <w:sz w:val="32"/>
    </w:rPr>
  </w:style>
  <w:style w:type="character" w:customStyle="1" w:styleId="CharChar14">
    <w:name w:val="Char Char14"/>
    <w:uiPriority w:val="99"/>
    <w:rsid w:val="003F5D74"/>
    <w:rPr>
      <w:rFonts w:ascii="Arial" w:eastAsia="黑体" w:hAnsi="Arial"/>
      <w:b/>
      <w:sz w:val="24"/>
    </w:rPr>
  </w:style>
  <w:style w:type="character" w:customStyle="1" w:styleId="CharChar11">
    <w:name w:val="Char Char11"/>
    <w:uiPriority w:val="99"/>
    <w:semiHidden/>
    <w:rsid w:val="003F5D74"/>
    <w:rPr>
      <w:rFonts w:ascii="Calibri" w:eastAsia="宋体" w:hAnsi="Calibri"/>
      <w:sz w:val="18"/>
    </w:rPr>
  </w:style>
  <w:style w:type="character" w:customStyle="1" w:styleId="CharChar12">
    <w:name w:val="Char Char12"/>
    <w:uiPriority w:val="99"/>
    <w:semiHidden/>
    <w:rsid w:val="003F5D74"/>
    <w:rPr>
      <w:rFonts w:ascii="Calibri" w:eastAsia="宋体" w:hAnsi="Calibri"/>
      <w:sz w:val="21"/>
    </w:rPr>
  </w:style>
  <w:style w:type="character" w:customStyle="1" w:styleId="datatitle1">
    <w:name w:val="datatitle1"/>
    <w:uiPriority w:val="99"/>
    <w:rsid w:val="003F5D74"/>
    <w:rPr>
      <w:b/>
      <w:color w:val="10619F"/>
      <w:sz w:val="13"/>
    </w:rPr>
  </w:style>
  <w:style w:type="character" w:customStyle="1" w:styleId="BodyTextChar1">
    <w:name w:val="Body Text Char1"/>
    <w:uiPriority w:val="99"/>
    <w:locked/>
    <w:rsid w:val="003F5D74"/>
    <w:rPr>
      <w:rFonts w:ascii="Calibri" w:eastAsia="宋体" w:hAnsi="Calibri"/>
      <w:sz w:val="21"/>
    </w:rPr>
  </w:style>
  <w:style w:type="character" w:customStyle="1" w:styleId="CharChar9">
    <w:name w:val="Char Char9"/>
    <w:uiPriority w:val="99"/>
    <w:semiHidden/>
    <w:rsid w:val="003F5D74"/>
    <w:rPr>
      <w:rFonts w:ascii="Calibri" w:eastAsia="宋体" w:hAnsi="Calibri"/>
      <w:b/>
      <w:sz w:val="21"/>
    </w:rPr>
  </w:style>
  <w:style w:type="character" w:customStyle="1" w:styleId="CharChar10">
    <w:name w:val="Char Char10"/>
    <w:uiPriority w:val="99"/>
    <w:rsid w:val="003F5D74"/>
    <w:rPr>
      <w:rFonts w:ascii="Calibri" w:eastAsia="宋体" w:hAnsi="Calibri"/>
      <w:b/>
      <w:kern w:val="44"/>
      <w:sz w:val="44"/>
      <w:lang w:val="en-US" w:eastAsia="zh-CN"/>
    </w:rPr>
  </w:style>
  <w:style w:type="paragraph" w:styleId="8">
    <w:name w:val="toc 8"/>
    <w:basedOn w:val="a"/>
    <w:next w:val="a"/>
    <w:uiPriority w:val="39"/>
    <w:locked/>
    <w:rsid w:val="003F5D74"/>
    <w:pPr>
      <w:ind w:left="1470"/>
      <w:jc w:val="left"/>
    </w:pPr>
    <w:rPr>
      <w:rFonts w:ascii="Times New Roman" w:hAnsi="Times New Roman"/>
      <w:sz w:val="18"/>
      <w:szCs w:val="18"/>
    </w:rPr>
  </w:style>
  <w:style w:type="paragraph" w:styleId="60">
    <w:name w:val="toc 6"/>
    <w:basedOn w:val="a"/>
    <w:next w:val="a"/>
    <w:uiPriority w:val="39"/>
    <w:locked/>
    <w:rsid w:val="003F5D74"/>
    <w:pPr>
      <w:ind w:left="1050"/>
      <w:jc w:val="left"/>
    </w:pPr>
    <w:rPr>
      <w:rFonts w:ascii="Times New Roman" w:hAnsi="Times New Roman"/>
      <w:sz w:val="18"/>
      <w:szCs w:val="18"/>
    </w:rPr>
  </w:style>
  <w:style w:type="paragraph" w:styleId="31">
    <w:name w:val="Body Text Indent 3"/>
    <w:basedOn w:val="a"/>
    <w:link w:val="3Char0"/>
    <w:uiPriority w:val="99"/>
    <w:rsid w:val="003F5D74"/>
    <w:pPr>
      <w:ind w:firstLineChars="179" w:firstLine="537"/>
    </w:pPr>
    <w:rPr>
      <w:kern w:val="0"/>
      <w:sz w:val="24"/>
      <w:szCs w:val="20"/>
    </w:rPr>
  </w:style>
  <w:style w:type="character" w:customStyle="1" w:styleId="3Char0">
    <w:name w:val="正文文本缩进 3 Char"/>
    <w:basedOn w:val="a0"/>
    <w:link w:val="31"/>
    <w:uiPriority w:val="99"/>
    <w:semiHidden/>
    <w:locked/>
    <w:rsid w:val="002B2E1A"/>
    <w:rPr>
      <w:rFonts w:cs="Times New Roman"/>
      <w:sz w:val="16"/>
      <w:szCs w:val="16"/>
    </w:rPr>
  </w:style>
  <w:style w:type="paragraph" w:styleId="40">
    <w:name w:val="toc 4"/>
    <w:basedOn w:val="a"/>
    <w:next w:val="a"/>
    <w:uiPriority w:val="39"/>
    <w:locked/>
    <w:rsid w:val="003F5D74"/>
    <w:pPr>
      <w:ind w:left="630"/>
      <w:jc w:val="left"/>
    </w:pPr>
    <w:rPr>
      <w:rFonts w:ascii="Times New Roman" w:hAnsi="Times New Roman"/>
      <w:sz w:val="18"/>
      <w:szCs w:val="18"/>
    </w:rPr>
  </w:style>
  <w:style w:type="paragraph" w:styleId="af9">
    <w:name w:val="Body Text"/>
    <w:basedOn w:val="a"/>
    <w:link w:val="Char9"/>
    <w:uiPriority w:val="99"/>
    <w:rsid w:val="003F5D74"/>
    <w:pPr>
      <w:spacing w:after="120"/>
    </w:pPr>
    <w:rPr>
      <w:kern w:val="0"/>
      <w:szCs w:val="20"/>
    </w:rPr>
  </w:style>
  <w:style w:type="character" w:customStyle="1" w:styleId="Char9">
    <w:name w:val="正文文本 Char"/>
    <w:basedOn w:val="a0"/>
    <w:link w:val="af9"/>
    <w:uiPriority w:val="99"/>
    <w:semiHidden/>
    <w:locked/>
    <w:rsid w:val="002B2E1A"/>
    <w:rPr>
      <w:rFonts w:cs="Times New Roman"/>
    </w:rPr>
  </w:style>
  <w:style w:type="paragraph" w:styleId="afa">
    <w:name w:val="Plain Text"/>
    <w:basedOn w:val="a"/>
    <w:link w:val="Chara"/>
    <w:uiPriority w:val="99"/>
    <w:rsid w:val="003F5D74"/>
    <w:rPr>
      <w:rFonts w:ascii="宋体" w:hAnsi="Courier New"/>
      <w:kern w:val="0"/>
      <w:szCs w:val="20"/>
    </w:rPr>
  </w:style>
  <w:style w:type="character" w:customStyle="1" w:styleId="Chara">
    <w:name w:val="纯文本 Char"/>
    <w:basedOn w:val="a0"/>
    <w:link w:val="afa"/>
    <w:uiPriority w:val="99"/>
    <w:locked/>
    <w:rsid w:val="003F5D74"/>
    <w:rPr>
      <w:rFonts w:ascii="宋体" w:eastAsia="宋体" w:hAnsi="Courier New" w:cs="Courier New"/>
      <w:sz w:val="21"/>
      <w:szCs w:val="21"/>
    </w:rPr>
  </w:style>
  <w:style w:type="paragraph" w:styleId="70">
    <w:name w:val="toc 7"/>
    <w:basedOn w:val="a"/>
    <w:next w:val="a"/>
    <w:uiPriority w:val="39"/>
    <w:locked/>
    <w:rsid w:val="003F5D74"/>
    <w:pPr>
      <w:ind w:left="1260"/>
      <w:jc w:val="left"/>
    </w:pPr>
    <w:rPr>
      <w:rFonts w:ascii="Times New Roman" w:hAnsi="Times New Roman"/>
      <w:sz w:val="18"/>
      <w:szCs w:val="18"/>
    </w:rPr>
  </w:style>
  <w:style w:type="paragraph" w:styleId="50">
    <w:name w:val="toc 5"/>
    <w:basedOn w:val="a"/>
    <w:next w:val="a"/>
    <w:uiPriority w:val="39"/>
    <w:locked/>
    <w:rsid w:val="003F5D74"/>
    <w:pPr>
      <w:ind w:left="840"/>
      <w:jc w:val="left"/>
    </w:pPr>
    <w:rPr>
      <w:rFonts w:ascii="Times New Roman" w:hAnsi="Times New Roman"/>
      <w:sz w:val="18"/>
      <w:szCs w:val="18"/>
    </w:rPr>
  </w:style>
  <w:style w:type="paragraph" w:styleId="9">
    <w:name w:val="toc 9"/>
    <w:basedOn w:val="a"/>
    <w:next w:val="a"/>
    <w:uiPriority w:val="39"/>
    <w:locked/>
    <w:rsid w:val="003F5D74"/>
    <w:pPr>
      <w:ind w:left="1680"/>
      <w:jc w:val="left"/>
    </w:pPr>
    <w:rPr>
      <w:rFonts w:ascii="Times New Roman" w:hAnsi="Times New Roman"/>
      <w:sz w:val="18"/>
      <w:szCs w:val="18"/>
    </w:rPr>
  </w:style>
  <w:style w:type="paragraph" w:customStyle="1" w:styleId="TableRowHeading">
    <w:name w:val="TableRowHeading"/>
    <w:basedOn w:val="a"/>
    <w:uiPriority w:val="99"/>
    <w:rsid w:val="003F5D74"/>
    <w:pPr>
      <w:widowControl/>
      <w:spacing w:after="120"/>
      <w:jc w:val="left"/>
    </w:pPr>
    <w:rPr>
      <w:rFonts w:ascii="Arial" w:hAnsi="Arial"/>
      <w:kern w:val="0"/>
      <w:sz w:val="20"/>
      <w:szCs w:val="20"/>
      <w:lang w:val="en-GB" w:eastAsia="en-US"/>
    </w:rPr>
  </w:style>
  <w:style w:type="paragraph" w:customStyle="1" w:styleId="ColumnHeading">
    <w:name w:val="ColumnHeading"/>
    <w:basedOn w:val="Paragraph"/>
    <w:uiPriority w:val="99"/>
    <w:rsid w:val="003F5D74"/>
    <w:pPr>
      <w:spacing w:after="0"/>
      <w:jc w:val="center"/>
    </w:pPr>
    <w:rPr>
      <w:b/>
      <w:sz w:val="20"/>
    </w:rPr>
  </w:style>
  <w:style w:type="paragraph" w:customStyle="1" w:styleId="12">
    <w:name w:val="列出段落1"/>
    <w:basedOn w:val="a"/>
    <w:uiPriority w:val="99"/>
    <w:rsid w:val="003F5D74"/>
    <w:pPr>
      <w:ind w:firstLineChars="200" w:firstLine="420"/>
    </w:pPr>
    <w:rPr>
      <w:szCs w:val="21"/>
    </w:rPr>
  </w:style>
  <w:style w:type="paragraph" w:customStyle="1" w:styleId="Paragraph">
    <w:name w:val="Paragraph"/>
    <w:basedOn w:val="a"/>
    <w:uiPriority w:val="99"/>
    <w:rsid w:val="003F5D74"/>
    <w:pPr>
      <w:widowControl/>
      <w:spacing w:after="240"/>
    </w:pPr>
    <w:rPr>
      <w:rFonts w:ascii="Arial" w:hAnsi="Arial"/>
      <w:kern w:val="0"/>
      <w:sz w:val="22"/>
      <w:szCs w:val="20"/>
      <w:lang w:val="en-GB"/>
    </w:rPr>
  </w:style>
  <w:style w:type="paragraph" w:customStyle="1" w:styleId="TableText">
    <w:name w:val="TableText"/>
    <w:basedOn w:val="a"/>
    <w:uiPriority w:val="99"/>
    <w:rsid w:val="003F5D74"/>
    <w:pPr>
      <w:keepNext/>
      <w:widowControl/>
      <w:spacing w:after="120"/>
      <w:jc w:val="left"/>
    </w:pPr>
    <w:rPr>
      <w:rFonts w:ascii="Arial" w:hAnsi="Arial"/>
      <w:kern w:val="0"/>
      <w:sz w:val="20"/>
      <w:szCs w:val="20"/>
      <w:lang w:val="en-GB" w:eastAsia="en-US"/>
    </w:rPr>
  </w:style>
  <w:style w:type="paragraph" w:customStyle="1" w:styleId="Bullets">
    <w:name w:val="Bullets"/>
    <w:basedOn w:val="a"/>
    <w:uiPriority w:val="99"/>
    <w:rsid w:val="003F5D74"/>
    <w:pPr>
      <w:widowControl/>
      <w:tabs>
        <w:tab w:val="left" w:pos="840"/>
      </w:tabs>
      <w:spacing w:after="120"/>
      <w:ind w:left="840" w:hanging="420"/>
    </w:pPr>
    <w:rPr>
      <w:rFonts w:ascii="Arial" w:hAnsi="Arial"/>
      <w:kern w:val="0"/>
      <w:sz w:val="22"/>
      <w:szCs w:val="20"/>
      <w:lang w:val="en-GB"/>
    </w:rPr>
  </w:style>
  <w:style w:type="paragraph" w:customStyle="1" w:styleId="MTDisplayEquation">
    <w:name w:val="MTDisplayEquation"/>
    <w:basedOn w:val="afa"/>
    <w:next w:val="a"/>
    <w:link w:val="MTDisplayEquationChar"/>
    <w:uiPriority w:val="99"/>
    <w:rsid w:val="003F5D74"/>
    <w:pPr>
      <w:tabs>
        <w:tab w:val="center" w:pos="4160"/>
        <w:tab w:val="right" w:pos="8300"/>
      </w:tabs>
    </w:pPr>
    <w:rPr>
      <w:rFonts w:hAnsi="宋体" w:cs="宋体"/>
    </w:rPr>
  </w:style>
  <w:style w:type="paragraph" w:customStyle="1" w:styleId="TableTitle">
    <w:name w:val="TableTitle"/>
    <w:basedOn w:val="a"/>
    <w:uiPriority w:val="99"/>
    <w:rsid w:val="003F5D74"/>
    <w:pPr>
      <w:keepNext/>
      <w:widowControl/>
      <w:spacing w:before="120" w:after="240"/>
      <w:jc w:val="center"/>
    </w:pPr>
    <w:rPr>
      <w:rFonts w:ascii="Arial" w:hAnsi="Arial"/>
      <w:b/>
      <w:kern w:val="0"/>
      <w:sz w:val="22"/>
      <w:szCs w:val="20"/>
      <w:lang w:val="en-GB" w:eastAsia="en-US"/>
    </w:rPr>
  </w:style>
  <w:style w:type="paragraph" w:customStyle="1" w:styleId="Char10">
    <w:name w:val="Char1"/>
    <w:basedOn w:val="a"/>
    <w:uiPriority w:val="99"/>
    <w:rsid w:val="003F5D74"/>
    <w:pPr>
      <w:tabs>
        <w:tab w:val="left" w:pos="360"/>
      </w:tabs>
    </w:pPr>
    <w:rPr>
      <w:rFonts w:ascii="Times New Roman" w:hAnsi="Times New Roman"/>
      <w:sz w:val="24"/>
      <w:szCs w:val="24"/>
    </w:rPr>
  </w:style>
  <w:style w:type="paragraph" w:customStyle="1" w:styleId="entext">
    <w:name w:val="entext"/>
    <w:basedOn w:val="a"/>
    <w:uiPriority w:val="99"/>
    <w:rsid w:val="003F5D74"/>
    <w:pPr>
      <w:widowControl/>
      <w:spacing w:before="100" w:beforeAutospacing="1" w:after="100" w:afterAutospacing="1"/>
      <w:jc w:val="left"/>
    </w:pPr>
    <w:rPr>
      <w:rFonts w:ascii="Arial Unicode MS" w:hAnsi="Arial Unicode MS"/>
      <w:kern w:val="0"/>
      <w:sz w:val="24"/>
      <w:szCs w:val="24"/>
    </w:rPr>
  </w:style>
  <w:style w:type="paragraph" w:customStyle="1" w:styleId="Char11">
    <w:name w:val="Char11"/>
    <w:basedOn w:val="a"/>
    <w:uiPriority w:val="99"/>
    <w:rsid w:val="003F5D74"/>
    <w:pPr>
      <w:tabs>
        <w:tab w:val="left" w:pos="360"/>
      </w:tabs>
    </w:pPr>
    <w:rPr>
      <w:rFonts w:ascii="Times New Roman" w:hAnsi="Times New Roman"/>
      <w:sz w:val="24"/>
      <w:szCs w:val="24"/>
    </w:rPr>
  </w:style>
  <w:style w:type="paragraph" w:customStyle="1" w:styleId="Default">
    <w:name w:val="Default"/>
    <w:uiPriority w:val="99"/>
    <w:rsid w:val="003F5D74"/>
    <w:pPr>
      <w:widowControl w:val="0"/>
      <w:autoSpaceDE w:val="0"/>
      <w:autoSpaceDN w:val="0"/>
      <w:adjustRightInd w:val="0"/>
    </w:pPr>
    <w:rPr>
      <w:rFonts w:ascii="宋体" w:cs="宋体"/>
      <w:color w:val="000000"/>
      <w:kern w:val="0"/>
      <w:sz w:val="24"/>
      <w:szCs w:val="24"/>
    </w:rPr>
  </w:style>
  <w:style w:type="paragraph" w:customStyle="1" w:styleId="TableColumnHeading">
    <w:name w:val="TableColumnHeading"/>
    <w:basedOn w:val="a"/>
    <w:uiPriority w:val="99"/>
    <w:rsid w:val="003F5D74"/>
    <w:pPr>
      <w:keepNext/>
      <w:widowControl/>
      <w:spacing w:before="120" w:after="120"/>
      <w:jc w:val="center"/>
    </w:pPr>
    <w:rPr>
      <w:rFonts w:ascii="Arial" w:hAnsi="Arial"/>
      <w:b/>
      <w:kern w:val="0"/>
      <w:sz w:val="20"/>
      <w:szCs w:val="20"/>
      <w:lang w:val="en-GB" w:eastAsia="en-US"/>
    </w:rPr>
  </w:style>
  <w:style w:type="character" w:customStyle="1" w:styleId="MTDisplayEquationChar">
    <w:name w:val="MTDisplayEquation Char"/>
    <w:basedOn w:val="a0"/>
    <w:link w:val="MTDisplayEquation"/>
    <w:uiPriority w:val="99"/>
    <w:locked/>
    <w:rsid w:val="003F5D74"/>
    <w:rPr>
      <w:rFonts w:ascii="宋体" w:eastAsia="宋体" w:hAnsi="宋体" w:cs="宋体"/>
      <w:sz w:val="21"/>
      <w:szCs w:val="21"/>
      <w:lang w:bidi="ar-SA"/>
    </w:rPr>
  </w:style>
  <w:style w:type="character" w:customStyle="1" w:styleId="MTEquationSection">
    <w:name w:val="MTEquationSection"/>
    <w:basedOn w:val="a0"/>
    <w:uiPriority w:val="99"/>
    <w:rsid w:val="003F5D74"/>
    <w:rPr>
      <w:rFonts w:ascii="Times New Roman" w:hAnsi="Times New Roman" w:cs="Times New Roman"/>
      <w:vanish/>
      <w:color w:val="FF0000"/>
    </w:rPr>
  </w:style>
  <w:style w:type="paragraph" w:customStyle="1" w:styleId="afb">
    <w:name w:val="风险标"/>
    <w:basedOn w:val="1"/>
    <w:next w:val="afc"/>
    <w:link w:val="Charb"/>
    <w:uiPriority w:val="99"/>
    <w:rsid w:val="003F5D74"/>
    <w:pPr>
      <w:spacing w:before="0" w:after="0" w:line="240" w:lineRule="auto"/>
      <w:jc w:val="center"/>
    </w:pPr>
    <w:rPr>
      <w:rFonts w:ascii="宋体" w:hAnsi="宋体"/>
    </w:rPr>
  </w:style>
  <w:style w:type="paragraph" w:customStyle="1" w:styleId="afc">
    <w:name w:val="风险正文"/>
    <w:basedOn w:val="a"/>
    <w:link w:val="Charc"/>
    <w:qFormat/>
    <w:rsid w:val="003F5D74"/>
    <w:pPr>
      <w:spacing w:line="360" w:lineRule="auto"/>
      <w:ind w:firstLineChars="200" w:firstLine="200"/>
    </w:pPr>
    <w:rPr>
      <w:kern w:val="0"/>
      <w:sz w:val="44"/>
      <w:szCs w:val="20"/>
    </w:rPr>
  </w:style>
  <w:style w:type="character" w:customStyle="1" w:styleId="Charb">
    <w:name w:val="风险标 Char"/>
    <w:link w:val="afb"/>
    <w:uiPriority w:val="99"/>
    <w:locked/>
    <w:rsid w:val="003F5D74"/>
    <w:rPr>
      <w:rFonts w:ascii="宋体" w:eastAsia="宋体" w:hAnsi="宋体"/>
      <w:b/>
      <w:kern w:val="44"/>
      <w:sz w:val="44"/>
    </w:rPr>
  </w:style>
  <w:style w:type="paragraph" w:customStyle="1" w:styleId="13">
    <w:name w:val="风险标1"/>
    <w:basedOn w:val="2"/>
    <w:next w:val="afc"/>
    <w:link w:val="1Char1"/>
    <w:uiPriority w:val="99"/>
    <w:rsid w:val="003F5D74"/>
    <w:pPr>
      <w:spacing w:before="0" w:after="0" w:line="360" w:lineRule="auto"/>
    </w:pPr>
    <w:rPr>
      <w:b w:val="0"/>
      <w:kern w:val="0"/>
    </w:rPr>
  </w:style>
  <w:style w:type="character" w:customStyle="1" w:styleId="Charc">
    <w:name w:val="风险正文 Char"/>
    <w:link w:val="afc"/>
    <w:locked/>
    <w:rsid w:val="003F5D74"/>
    <w:rPr>
      <w:rFonts w:eastAsia="宋体"/>
      <w:sz w:val="44"/>
    </w:rPr>
  </w:style>
  <w:style w:type="character" w:customStyle="1" w:styleId="1Char1">
    <w:name w:val="风险标1 Char"/>
    <w:link w:val="13"/>
    <w:uiPriority w:val="99"/>
    <w:locked/>
    <w:rsid w:val="003F5D74"/>
    <w:rPr>
      <w:rFonts w:ascii="Cambria" w:eastAsia="宋体" w:hAnsi="Cambria"/>
      <w:sz w:val="32"/>
    </w:rPr>
  </w:style>
  <w:style w:type="table" w:customStyle="1" w:styleId="41">
    <w:name w:val="无格式表格 41"/>
    <w:uiPriority w:val="99"/>
    <w:rsid w:val="003F5D74"/>
    <w:rPr>
      <w:kern w:val="0"/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无格式表格 51"/>
    <w:uiPriority w:val="99"/>
    <w:rsid w:val="003F5D74"/>
    <w:rPr>
      <w:kern w:val="0"/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4">
    <w:name w:val="网格型浅色1"/>
    <w:uiPriority w:val="99"/>
    <w:rsid w:val="003F5D74"/>
    <w:rPr>
      <w:kern w:val="0"/>
      <w:sz w:val="20"/>
      <w:szCs w:val="20"/>
    </w:rPr>
    <w:tblPr>
      <w:tblInd w:w="0" w:type="dxa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2">
    <w:name w:val="无格式表格 42"/>
    <w:uiPriority w:val="99"/>
    <w:rsid w:val="003F5D74"/>
    <w:rPr>
      <w:kern w:val="0"/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uiPriority w:val="99"/>
    <w:rsid w:val="003F5D74"/>
    <w:rPr>
      <w:rFonts w:ascii="宋体"/>
      <w:color w:val="000000"/>
      <w:sz w:val="21"/>
    </w:rPr>
  </w:style>
  <w:style w:type="paragraph" w:customStyle="1" w:styleId="21">
    <w:name w:val="风险标2"/>
    <w:basedOn w:val="afc"/>
    <w:next w:val="3"/>
    <w:link w:val="2Char0"/>
    <w:qFormat/>
    <w:rsid w:val="003F5D74"/>
    <w:pPr>
      <w:ind w:firstLineChars="0" w:firstLine="0"/>
    </w:pPr>
  </w:style>
  <w:style w:type="character" w:customStyle="1" w:styleId="2Char0">
    <w:name w:val="风险标2 Char"/>
    <w:link w:val="21"/>
    <w:locked/>
    <w:rsid w:val="003F5D74"/>
    <w:rPr>
      <w:rFonts w:eastAsia="宋体"/>
      <w:sz w:val="44"/>
    </w:rPr>
  </w:style>
  <w:style w:type="paragraph" w:customStyle="1" w:styleId="afd">
    <w:name w:val="风险图标"/>
    <w:basedOn w:val="afc"/>
    <w:link w:val="Chard"/>
    <w:uiPriority w:val="99"/>
    <w:rsid w:val="003F5D74"/>
    <w:pPr>
      <w:jc w:val="center"/>
    </w:pPr>
  </w:style>
  <w:style w:type="character" w:customStyle="1" w:styleId="Chard">
    <w:name w:val="风险图标 Char"/>
    <w:basedOn w:val="Charc"/>
    <w:link w:val="afd"/>
    <w:uiPriority w:val="99"/>
    <w:locked/>
    <w:rsid w:val="003F5D74"/>
    <w:rPr>
      <w:rFonts w:eastAsia="宋体" w:cs="Times New Roman"/>
      <w:sz w:val="44"/>
      <w:szCs w:val="44"/>
      <w:lang w:bidi="ar-SA"/>
    </w:rPr>
  </w:style>
  <w:style w:type="table" w:customStyle="1" w:styleId="210">
    <w:name w:val="无格式表格 21"/>
    <w:uiPriority w:val="99"/>
    <w:rsid w:val="003F5D74"/>
    <w:rPr>
      <w:kern w:val="0"/>
      <w:sz w:val="20"/>
      <w:szCs w:val="20"/>
    </w:rPr>
    <w:tblPr>
      <w:tblStyleRowBandSize w:val="1"/>
      <w:tblStyleColBandSize w:val="1"/>
      <w:tblInd w:w="0" w:type="dxa"/>
      <w:tblBorders>
        <w:top w:val="single" w:sz="4" w:space="0" w:color="7F7F7F"/>
        <w:bottom w:val="single" w:sz="4" w:space="0" w:color="7F7F7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e">
    <w:name w:val="风险 图表标题"/>
    <w:basedOn w:val="afd"/>
    <w:link w:val="Chare"/>
    <w:qFormat/>
    <w:rsid w:val="003F5D74"/>
    <w:pPr>
      <w:ind w:firstLine="361"/>
    </w:pPr>
    <w:rPr>
      <w:b/>
      <w:sz w:val="18"/>
    </w:rPr>
  </w:style>
  <w:style w:type="character" w:customStyle="1" w:styleId="Chare">
    <w:name w:val="风险 图表标题 Char"/>
    <w:link w:val="afe"/>
    <w:locked/>
    <w:rsid w:val="003F5D74"/>
    <w:rPr>
      <w:rFonts w:eastAsia="宋体"/>
      <w:b/>
      <w:sz w:val="18"/>
    </w:rPr>
  </w:style>
  <w:style w:type="table" w:customStyle="1" w:styleId="15">
    <w:name w:val="浅色底纹1"/>
    <w:uiPriority w:val="60"/>
    <w:rsid w:val="003F5D74"/>
    <w:rPr>
      <w:color w:val="000000"/>
      <w:kern w:val="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3">
    <w:name w:val="样式4"/>
    <w:basedOn w:val="2"/>
    <w:uiPriority w:val="99"/>
    <w:rsid w:val="003F5D74"/>
    <w:pPr>
      <w:snapToGrid w:val="0"/>
      <w:spacing w:before="0" w:after="0" w:line="400" w:lineRule="atLeast"/>
    </w:pPr>
    <w:rPr>
      <w:rFonts w:ascii="Times New Roman" w:eastAsia="黑体" w:hAnsi="Times New Roman"/>
      <w:b w:val="0"/>
      <w:sz w:val="30"/>
    </w:rPr>
  </w:style>
  <w:style w:type="paragraph" w:customStyle="1" w:styleId="52">
    <w:name w:val="样式5"/>
    <w:basedOn w:val="3"/>
    <w:uiPriority w:val="99"/>
    <w:rsid w:val="003F5D74"/>
    <w:pPr>
      <w:snapToGrid w:val="0"/>
      <w:spacing w:before="0" w:after="0" w:line="400" w:lineRule="atLeast"/>
    </w:pPr>
    <w:rPr>
      <w:rFonts w:ascii="Times New Roman" w:eastAsia="黑体" w:hAnsi="Times New Roman"/>
      <w:b w:val="0"/>
      <w:sz w:val="28"/>
    </w:rPr>
  </w:style>
  <w:style w:type="paragraph" w:customStyle="1" w:styleId="61">
    <w:name w:val="样式6"/>
    <w:basedOn w:val="5"/>
    <w:uiPriority w:val="99"/>
    <w:rsid w:val="003F5D74"/>
    <w:pPr>
      <w:adjustRightInd w:val="0"/>
      <w:snapToGrid w:val="0"/>
      <w:spacing w:before="0" w:after="0" w:line="400" w:lineRule="atLeast"/>
      <w:jc w:val="center"/>
    </w:pPr>
    <w:rPr>
      <w:b w:val="0"/>
      <w:sz w:val="21"/>
      <w:szCs w:val="21"/>
    </w:rPr>
  </w:style>
  <w:style w:type="paragraph" w:customStyle="1" w:styleId="71">
    <w:name w:val="样式7"/>
    <w:basedOn w:val="a"/>
    <w:uiPriority w:val="99"/>
    <w:rsid w:val="003F5D74"/>
    <w:pPr>
      <w:adjustRightInd w:val="0"/>
      <w:snapToGrid w:val="0"/>
      <w:spacing w:line="400" w:lineRule="atLeast"/>
      <w:ind w:firstLineChars="200" w:firstLine="420"/>
    </w:pPr>
    <w:rPr>
      <w:rFonts w:ascii="Times New Roman" w:hAnsi="宋体"/>
      <w:kern w:val="0"/>
      <w:szCs w:val="21"/>
    </w:rPr>
  </w:style>
  <w:style w:type="paragraph" w:customStyle="1" w:styleId="110">
    <w:name w:val="列出段落11"/>
    <w:basedOn w:val="a"/>
    <w:uiPriority w:val="99"/>
    <w:rsid w:val="003F5D74"/>
    <w:pPr>
      <w:ind w:firstLineChars="200" w:firstLine="420"/>
    </w:pPr>
    <w:rPr>
      <w:rFonts w:cs="黑体"/>
    </w:rPr>
  </w:style>
  <w:style w:type="paragraph" w:customStyle="1" w:styleId="16">
    <w:name w:val="无间隔1"/>
    <w:next w:val="a"/>
    <w:uiPriority w:val="99"/>
    <w:rsid w:val="003F5D74"/>
    <w:pPr>
      <w:widowControl w:val="0"/>
      <w:jc w:val="both"/>
    </w:pPr>
    <w:rPr>
      <w:rFonts w:ascii="Times New Roman" w:hAnsi="Times New Roman" w:cs="黑体"/>
    </w:rPr>
  </w:style>
  <w:style w:type="table" w:customStyle="1" w:styleId="22">
    <w:name w:val="浅色底纹2"/>
    <w:uiPriority w:val="99"/>
    <w:rsid w:val="003F5D74"/>
    <w:rPr>
      <w:rFonts w:ascii="Times New Roman" w:hAnsi="Times New Roman"/>
      <w:color w:val="000000"/>
      <w:kern w:val="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1">
    <w:name w:val="中等深浅底纹 21"/>
    <w:uiPriority w:val="99"/>
    <w:rsid w:val="003F5D74"/>
    <w:rPr>
      <w:rFonts w:ascii="Times New Roman" w:hAnsi="Times New Roman"/>
      <w:kern w:val="0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line-content">
    <w:name w:val="headline-content"/>
    <w:basedOn w:val="a0"/>
    <w:uiPriority w:val="99"/>
    <w:rsid w:val="003F5D74"/>
    <w:rPr>
      <w:rFonts w:cs="Times New Roman"/>
    </w:rPr>
  </w:style>
  <w:style w:type="paragraph" w:customStyle="1" w:styleId="23">
    <w:name w:val="样式2"/>
    <w:basedOn w:val="1"/>
    <w:uiPriority w:val="99"/>
    <w:rsid w:val="00EA3BB1"/>
    <w:pPr>
      <w:adjustRightInd w:val="0"/>
      <w:snapToGrid w:val="0"/>
      <w:spacing w:before="0" w:after="0" w:line="400" w:lineRule="atLeast"/>
      <w:jc w:val="center"/>
    </w:pPr>
    <w:rPr>
      <w:rFonts w:ascii="Times New Roman" w:eastAsia="黑体" w:hAnsi="Times New Roman"/>
      <w:b w:val="0"/>
      <w:sz w:val="32"/>
      <w:szCs w:val="32"/>
    </w:rPr>
  </w:style>
  <w:style w:type="paragraph" w:customStyle="1" w:styleId="32">
    <w:name w:val="样式3"/>
    <w:basedOn w:val="2"/>
    <w:uiPriority w:val="99"/>
    <w:rsid w:val="00EA3BB1"/>
    <w:pPr>
      <w:adjustRightInd w:val="0"/>
      <w:snapToGrid w:val="0"/>
      <w:spacing w:before="0" w:after="0" w:line="400" w:lineRule="atLeast"/>
    </w:pPr>
    <w:rPr>
      <w:rFonts w:ascii="Times New Roman" w:eastAsia="黑体" w:hAnsi="Times New Roman"/>
      <w:b w:val="0"/>
      <w:sz w:val="30"/>
      <w:szCs w:val="30"/>
    </w:rPr>
  </w:style>
  <w:style w:type="paragraph" w:customStyle="1" w:styleId="80">
    <w:name w:val="样式8"/>
    <w:basedOn w:val="3"/>
    <w:uiPriority w:val="99"/>
    <w:rsid w:val="00EA3BB1"/>
    <w:pPr>
      <w:adjustRightInd w:val="0"/>
      <w:snapToGrid w:val="0"/>
      <w:spacing w:before="0" w:after="0" w:line="400" w:lineRule="atLeast"/>
    </w:pPr>
    <w:rPr>
      <w:rFonts w:ascii="Times New Roman" w:eastAsia="黑体" w:hAnsi="Times New Roman"/>
      <w:b w:val="0"/>
      <w:sz w:val="28"/>
      <w:szCs w:val="28"/>
    </w:rPr>
  </w:style>
  <w:style w:type="character" w:customStyle="1" w:styleId="CharChar131">
    <w:name w:val="Char Char131"/>
    <w:uiPriority w:val="99"/>
    <w:semiHidden/>
    <w:rsid w:val="00900800"/>
    <w:rPr>
      <w:rFonts w:ascii="Calibri" w:eastAsia="宋体" w:hAnsi="Calibri"/>
      <w:sz w:val="21"/>
    </w:rPr>
  </w:style>
  <w:style w:type="character" w:customStyle="1" w:styleId="CharChar1">
    <w:name w:val="Char Char1"/>
    <w:uiPriority w:val="99"/>
    <w:rsid w:val="00900800"/>
    <w:rPr>
      <w:rFonts w:ascii="Cambria" w:eastAsia="宋体" w:hAnsi="Cambria"/>
      <w:b/>
      <w:sz w:val="32"/>
    </w:rPr>
  </w:style>
  <w:style w:type="paragraph" w:customStyle="1" w:styleId="90">
    <w:name w:val="样式9"/>
    <w:basedOn w:val="4"/>
    <w:link w:val="9Char"/>
    <w:uiPriority w:val="99"/>
    <w:rsid w:val="007E3B1D"/>
    <w:pPr>
      <w:adjustRightInd w:val="0"/>
      <w:snapToGrid w:val="0"/>
      <w:spacing w:before="0" w:after="0" w:line="400" w:lineRule="atLeast"/>
      <w:jc w:val="center"/>
    </w:pPr>
    <w:rPr>
      <w:rFonts w:ascii="Times New Roman" w:eastAsia="宋体" w:hAnsi="宋体"/>
      <w:b w:val="0"/>
      <w:sz w:val="21"/>
      <w:szCs w:val="21"/>
    </w:rPr>
  </w:style>
  <w:style w:type="character" w:customStyle="1" w:styleId="CharChar20">
    <w:name w:val="Char Char20"/>
    <w:uiPriority w:val="99"/>
    <w:rsid w:val="00AA102E"/>
    <w:rPr>
      <w:rFonts w:ascii="Calibri" w:eastAsia="宋体" w:hAnsi="Calibri"/>
      <w:sz w:val="18"/>
    </w:rPr>
  </w:style>
  <w:style w:type="character" w:customStyle="1" w:styleId="CharChar8">
    <w:name w:val="Char Char8"/>
    <w:uiPriority w:val="99"/>
    <w:rsid w:val="00AA102E"/>
    <w:rPr>
      <w:rFonts w:ascii="Times New Roman" w:eastAsia="宋体" w:hAnsi="Times New Roman"/>
      <w:sz w:val="24"/>
    </w:rPr>
  </w:style>
  <w:style w:type="character" w:customStyle="1" w:styleId="CharChar61">
    <w:name w:val="Char Char61"/>
    <w:uiPriority w:val="99"/>
    <w:semiHidden/>
    <w:rsid w:val="00AA102E"/>
    <w:rPr>
      <w:rFonts w:ascii="Calibri" w:eastAsia="宋体" w:hAnsi="Calibri"/>
      <w:sz w:val="18"/>
    </w:rPr>
  </w:style>
  <w:style w:type="character" w:customStyle="1" w:styleId="CharChar51">
    <w:name w:val="Char Char51"/>
    <w:uiPriority w:val="99"/>
    <w:rsid w:val="00AA102E"/>
    <w:rPr>
      <w:rFonts w:ascii="Times New Roman" w:eastAsia="宋体" w:hAnsi="Times New Roman"/>
      <w:sz w:val="24"/>
    </w:rPr>
  </w:style>
  <w:style w:type="character" w:customStyle="1" w:styleId="CharChar19">
    <w:name w:val="Char Char19"/>
    <w:uiPriority w:val="99"/>
    <w:rsid w:val="00AA102E"/>
    <w:rPr>
      <w:rFonts w:ascii="Calibri" w:eastAsia="宋体" w:hAnsi="Calibri"/>
      <w:b/>
      <w:kern w:val="44"/>
      <w:sz w:val="44"/>
    </w:rPr>
  </w:style>
  <w:style w:type="character" w:customStyle="1" w:styleId="CharChar171">
    <w:name w:val="Char Char171"/>
    <w:uiPriority w:val="99"/>
    <w:rsid w:val="00AA102E"/>
    <w:rPr>
      <w:rFonts w:ascii="Calibri" w:eastAsia="宋体" w:hAnsi="Calibri"/>
      <w:b/>
      <w:sz w:val="32"/>
    </w:rPr>
  </w:style>
  <w:style w:type="character" w:customStyle="1" w:styleId="CharChar7">
    <w:name w:val="Char Char7"/>
    <w:uiPriority w:val="99"/>
    <w:semiHidden/>
    <w:rsid w:val="00AA102E"/>
    <w:rPr>
      <w:rFonts w:ascii="宋体" w:eastAsia="宋体" w:hAnsi="Calibri"/>
      <w:sz w:val="18"/>
    </w:rPr>
  </w:style>
  <w:style w:type="character" w:customStyle="1" w:styleId="CharChar16">
    <w:name w:val="Char Char16"/>
    <w:uiPriority w:val="99"/>
    <w:rsid w:val="00AA102E"/>
    <w:rPr>
      <w:rFonts w:ascii="Arial" w:eastAsia="黑体" w:hAnsi="Arial"/>
      <w:b/>
      <w:sz w:val="28"/>
    </w:rPr>
  </w:style>
  <w:style w:type="character" w:customStyle="1" w:styleId="CharChar31">
    <w:name w:val="Char Char31"/>
    <w:uiPriority w:val="99"/>
    <w:rsid w:val="00AA102E"/>
    <w:rPr>
      <w:rFonts w:ascii="Cambria" w:eastAsia="宋体" w:hAnsi="Cambria"/>
      <w:b/>
      <w:sz w:val="32"/>
    </w:rPr>
  </w:style>
  <w:style w:type="character" w:customStyle="1" w:styleId="CharChar2">
    <w:name w:val="Char Char2"/>
    <w:uiPriority w:val="99"/>
    <w:rsid w:val="00AA102E"/>
    <w:rPr>
      <w:rFonts w:ascii="宋体" w:eastAsia="宋体" w:hAnsi="Courier New"/>
      <w:sz w:val="21"/>
    </w:rPr>
  </w:style>
  <w:style w:type="character" w:customStyle="1" w:styleId="CharChar132">
    <w:name w:val="Char Char132"/>
    <w:uiPriority w:val="99"/>
    <w:rsid w:val="00AA102E"/>
    <w:rPr>
      <w:rFonts w:ascii="Arial" w:eastAsia="宋体" w:hAnsi="Arial"/>
      <w:kern w:val="0"/>
      <w:sz w:val="18"/>
    </w:rPr>
  </w:style>
  <w:style w:type="character" w:customStyle="1" w:styleId="CharChar141">
    <w:name w:val="Char Char141"/>
    <w:uiPriority w:val="99"/>
    <w:rsid w:val="00AA102E"/>
    <w:rPr>
      <w:rFonts w:ascii="Arial" w:eastAsia="黑体" w:hAnsi="Arial"/>
      <w:b/>
      <w:sz w:val="24"/>
    </w:rPr>
  </w:style>
  <w:style w:type="character" w:customStyle="1" w:styleId="CharChar111">
    <w:name w:val="Char Char111"/>
    <w:uiPriority w:val="99"/>
    <w:semiHidden/>
    <w:rsid w:val="00AA102E"/>
    <w:rPr>
      <w:rFonts w:ascii="Calibri" w:eastAsia="宋体" w:hAnsi="Calibri"/>
      <w:sz w:val="18"/>
    </w:rPr>
  </w:style>
  <w:style w:type="character" w:customStyle="1" w:styleId="CharChar15">
    <w:name w:val="Char Char15"/>
    <w:uiPriority w:val="99"/>
    <w:rsid w:val="00AA102E"/>
    <w:rPr>
      <w:rFonts w:ascii="Times New Roman" w:eastAsia="宋体" w:hAnsi="Times New Roman"/>
      <w:b/>
      <w:sz w:val="28"/>
    </w:rPr>
  </w:style>
  <w:style w:type="character" w:customStyle="1" w:styleId="CharChar121">
    <w:name w:val="Char Char121"/>
    <w:uiPriority w:val="99"/>
    <w:semiHidden/>
    <w:rsid w:val="00AA102E"/>
    <w:rPr>
      <w:rFonts w:ascii="Calibri" w:eastAsia="宋体" w:hAnsi="Calibri"/>
      <w:sz w:val="21"/>
    </w:rPr>
  </w:style>
  <w:style w:type="character" w:customStyle="1" w:styleId="CharChar4">
    <w:name w:val="Char Char4"/>
    <w:uiPriority w:val="99"/>
    <w:rsid w:val="00AA102E"/>
    <w:rPr>
      <w:rFonts w:ascii="Calibri" w:eastAsia="宋体" w:hAnsi="Calibri"/>
      <w:sz w:val="21"/>
    </w:rPr>
  </w:style>
  <w:style w:type="character" w:customStyle="1" w:styleId="CharChar18">
    <w:name w:val="Char Char18"/>
    <w:uiPriority w:val="99"/>
    <w:locked/>
    <w:rsid w:val="00AA102E"/>
    <w:rPr>
      <w:rFonts w:ascii="Cambria" w:eastAsia="宋体" w:hAnsi="Cambria"/>
      <w:b/>
      <w:sz w:val="32"/>
    </w:rPr>
  </w:style>
  <w:style w:type="character" w:customStyle="1" w:styleId="CharChar91">
    <w:name w:val="Char Char91"/>
    <w:uiPriority w:val="99"/>
    <w:semiHidden/>
    <w:rsid w:val="00AA102E"/>
    <w:rPr>
      <w:rFonts w:ascii="Calibri" w:eastAsia="宋体" w:hAnsi="Calibri"/>
      <w:b/>
      <w:sz w:val="21"/>
    </w:rPr>
  </w:style>
  <w:style w:type="character" w:customStyle="1" w:styleId="CharChar101">
    <w:name w:val="Char Char101"/>
    <w:uiPriority w:val="99"/>
    <w:rsid w:val="00AA102E"/>
    <w:rPr>
      <w:rFonts w:ascii="Calibri" w:eastAsia="宋体" w:hAnsi="Calibri"/>
      <w:b/>
      <w:kern w:val="44"/>
      <w:sz w:val="44"/>
      <w:lang w:val="en-US" w:eastAsia="zh-CN"/>
    </w:rPr>
  </w:style>
  <w:style w:type="character" w:customStyle="1" w:styleId="CharChar110">
    <w:name w:val="Char Char110"/>
    <w:uiPriority w:val="99"/>
    <w:semiHidden/>
    <w:rsid w:val="00AA102E"/>
    <w:rPr>
      <w:rFonts w:ascii="Calibri" w:eastAsia="宋体" w:hAnsi="Calibri"/>
      <w:sz w:val="18"/>
    </w:rPr>
  </w:style>
  <w:style w:type="paragraph" w:customStyle="1" w:styleId="Char12">
    <w:name w:val="Char12"/>
    <w:basedOn w:val="a"/>
    <w:uiPriority w:val="99"/>
    <w:rsid w:val="00AA102E"/>
    <w:pPr>
      <w:tabs>
        <w:tab w:val="left" w:pos="360"/>
      </w:tabs>
    </w:pPr>
    <w:rPr>
      <w:rFonts w:ascii="Times New Roman" w:hAnsi="Times New Roman"/>
      <w:sz w:val="24"/>
      <w:szCs w:val="24"/>
    </w:rPr>
  </w:style>
  <w:style w:type="character" w:customStyle="1" w:styleId="CharChar52">
    <w:name w:val="Char Char52"/>
    <w:uiPriority w:val="99"/>
    <w:rsid w:val="009A5BA3"/>
    <w:rPr>
      <w:sz w:val="18"/>
    </w:rPr>
  </w:style>
  <w:style w:type="character" w:customStyle="1" w:styleId="CharChar41">
    <w:name w:val="Char Char41"/>
    <w:uiPriority w:val="99"/>
    <w:rsid w:val="009A5BA3"/>
    <w:rPr>
      <w:sz w:val="18"/>
    </w:rPr>
  </w:style>
  <w:style w:type="character" w:customStyle="1" w:styleId="CharChar81">
    <w:name w:val="Char Char81"/>
    <w:uiPriority w:val="99"/>
    <w:rsid w:val="009A5BA3"/>
    <w:rPr>
      <w:b/>
      <w:kern w:val="44"/>
      <w:sz w:val="44"/>
    </w:rPr>
  </w:style>
  <w:style w:type="character" w:customStyle="1" w:styleId="CharChar71">
    <w:name w:val="Char Char71"/>
    <w:uiPriority w:val="99"/>
    <w:semiHidden/>
    <w:rsid w:val="009A5BA3"/>
    <w:rPr>
      <w:rFonts w:ascii="Cambria" w:eastAsia="宋体" w:hAnsi="Cambria"/>
      <w:b/>
      <w:sz w:val="32"/>
    </w:rPr>
  </w:style>
  <w:style w:type="character" w:customStyle="1" w:styleId="CharChar32">
    <w:name w:val="Char Char32"/>
    <w:uiPriority w:val="99"/>
    <w:semiHidden/>
    <w:rsid w:val="009A5BA3"/>
    <w:rPr>
      <w:sz w:val="18"/>
    </w:rPr>
  </w:style>
  <w:style w:type="character" w:customStyle="1" w:styleId="CharChar62">
    <w:name w:val="Char Char62"/>
    <w:uiPriority w:val="99"/>
    <w:semiHidden/>
    <w:rsid w:val="009A5BA3"/>
    <w:rPr>
      <w:b/>
      <w:kern w:val="2"/>
      <w:sz w:val="32"/>
    </w:rPr>
  </w:style>
  <w:style w:type="character" w:customStyle="1" w:styleId="CharChar22">
    <w:name w:val="Char Char22"/>
    <w:uiPriority w:val="99"/>
    <w:semiHidden/>
    <w:rsid w:val="009A5BA3"/>
    <w:rPr>
      <w:kern w:val="2"/>
      <w:sz w:val="22"/>
    </w:rPr>
  </w:style>
  <w:style w:type="character" w:customStyle="1" w:styleId="CharChar112">
    <w:name w:val="Char Char112"/>
    <w:uiPriority w:val="99"/>
    <w:semiHidden/>
    <w:rsid w:val="009A5BA3"/>
    <w:rPr>
      <w:b/>
      <w:kern w:val="2"/>
      <w:sz w:val="22"/>
    </w:rPr>
  </w:style>
  <w:style w:type="character" w:customStyle="1" w:styleId="CharChar21">
    <w:name w:val="Char Char21"/>
    <w:uiPriority w:val="99"/>
    <w:semiHidden/>
    <w:rsid w:val="009A5BA3"/>
    <w:rPr>
      <w:kern w:val="2"/>
      <w:sz w:val="18"/>
    </w:rPr>
  </w:style>
  <w:style w:type="character" w:customStyle="1" w:styleId="CharChar53">
    <w:name w:val="Char Char53"/>
    <w:uiPriority w:val="99"/>
    <w:rsid w:val="00033629"/>
    <w:rPr>
      <w:sz w:val="18"/>
    </w:rPr>
  </w:style>
  <w:style w:type="character" w:customStyle="1" w:styleId="CharChar42">
    <w:name w:val="Char Char42"/>
    <w:uiPriority w:val="99"/>
    <w:rsid w:val="00033629"/>
    <w:rPr>
      <w:sz w:val="18"/>
    </w:rPr>
  </w:style>
  <w:style w:type="character" w:customStyle="1" w:styleId="CharChar82">
    <w:name w:val="Char Char82"/>
    <w:uiPriority w:val="99"/>
    <w:rsid w:val="00033629"/>
    <w:rPr>
      <w:b/>
      <w:kern w:val="44"/>
      <w:sz w:val="44"/>
    </w:rPr>
  </w:style>
  <w:style w:type="character" w:customStyle="1" w:styleId="CharChar72">
    <w:name w:val="Char Char72"/>
    <w:uiPriority w:val="99"/>
    <w:semiHidden/>
    <w:rsid w:val="00033629"/>
    <w:rPr>
      <w:rFonts w:ascii="Cambria" w:eastAsia="宋体" w:hAnsi="Cambria"/>
      <w:b/>
      <w:sz w:val="32"/>
    </w:rPr>
  </w:style>
  <w:style w:type="character" w:customStyle="1" w:styleId="CharChar33">
    <w:name w:val="Char Char33"/>
    <w:uiPriority w:val="99"/>
    <w:semiHidden/>
    <w:rsid w:val="00033629"/>
    <w:rPr>
      <w:sz w:val="18"/>
    </w:rPr>
  </w:style>
  <w:style w:type="character" w:customStyle="1" w:styleId="CharChar63">
    <w:name w:val="Char Char63"/>
    <w:uiPriority w:val="99"/>
    <w:semiHidden/>
    <w:rsid w:val="00033629"/>
    <w:rPr>
      <w:b/>
      <w:kern w:val="2"/>
      <w:sz w:val="32"/>
    </w:rPr>
  </w:style>
  <w:style w:type="character" w:customStyle="1" w:styleId="CharChar24">
    <w:name w:val="Char Char24"/>
    <w:uiPriority w:val="99"/>
    <w:semiHidden/>
    <w:rsid w:val="00033629"/>
    <w:rPr>
      <w:kern w:val="2"/>
      <w:sz w:val="22"/>
    </w:rPr>
  </w:style>
  <w:style w:type="character" w:customStyle="1" w:styleId="CharChar113">
    <w:name w:val="Char Char113"/>
    <w:uiPriority w:val="99"/>
    <w:semiHidden/>
    <w:rsid w:val="00033629"/>
    <w:rPr>
      <w:b/>
      <w:kern w:val="2"/>
      <w:sz w:val="22"/>
    </w:rPr>
  </w:style>
  <w:style w:type="character" w:customStyle="1" w:styleId="CharChar23">
    <w:name w:val="Char Char23"/>
    <w:uiPriority w:val="99"/>
    <w:semiHidden/>
    <w:rsid w:val="00033629"/>
    <w:rPr>
      <w:kern w:val="2"/>
      <w:sz w:val="18"/>
    </w:rPr>
  </w:style>
  <w:style w:type="paragraph" w:customStyle="1" w:styleId="100">
    <w:name w:val="样式10"/>
    <w:basedOn w:val="23"/>
    <w:uiPriority w:val="99"/>
    <w:rsid w:val="00033629"/>
  </w:style>
  <w:style w:type="paragraph" w:customStyle="1" w:styleId="111">
    <w:name w:val="样式11"/>
    <w:basedOn w:val="32"/>
    <w:uiPriority w:val="99"/>
    <w:rsid w:val="00033629"/>
  </w:style>
  <w:style w:type="paragraph" w:customStyle="1" w:styleId="120">
    <w:name w:val="样式12"/>
    <w:basedOn w:val="80"/>
    <w:uiPriority w:val="99"/>
    <w:rsid w:val="00033629"/>
  </w:style>
  <w:style w:type="paragraph" w:customStyle="1" w:styleId="130">
    <w:name w:val="样式13"/>
    <w:basedOn w:val="90"/>
    <w:link w:val="13Char"/>
    <w:uiPriority w:val="99"/>
    <w:rsid w:val="00033629"/>
    <w:rPr>
      <w:rFonts w:hAnsi="Times New Roman"/>
    </w:rPr>
  </w:style>
  <w:style w:type="character" w:customStyle="1" w:styleId="CharChar26">
    <w:name w:val="Char Char26"/>
    <w:uiPriority w:val="99"/>
    <w:rsid w:val="001468E3"/>
    <w:rPr>
      <w:kern w:val="2"/>
      <w:sz w:val="18"/>
    </w:rPr>
  </w:style>
  <w:style w:type="character" w:customStyle="1" w:styleId="CharChar114">
    <w:name w:val="Char Char114"/>
    <w:uiPriority w:val="99"/>
    <w:rsid w:val="001468E3"/>
    <w:rPr>
      <w:kern w:val="2"/>
      <w:sz w:val="18"/>
    </w:rPr>
  </w:style>
  <w:style w:type="character" w:customStyle="1" w:styleId="CharChar25">
    <w:name w:val="Char Char25"/>
    <w:uiPriority w:val="99"/>
    <w:semiHidden/>
    <w:rsid w:val="001468E3"/>
    <w:rPr>
      <w:kern w:val="2"/>
      <w:sz w:val="18"/>
    </w:rPr>
  </w:style>
  <w:style w:type="character" w:customStyle="1" w:styleId="CharChar34">
    <w:name w:val="Char Char34"/>
    <w:uiPriority w:val="99"/>
    <w:semiHidden/>
    <w:rsid w:val="0015441C"/>
    <w:rPr>
      <w:rFonts w:ascii="Calibri Light" w:eastAsia="宋体" w:hAnsi="Calibri Light"/>
      <w:b/>
      <w:kern w:val="2"/>
      <w:sz w:val="32"/>
    </w:rPr>
  </w:style>
  <w:style w:type="paragraph" w:customStyle="1" w:styleId="140">
    <w:name w:val="样式14"/>
    <w:basedOn w:val="100"/>
    <w:uiPriority w:val="99"/>
    <w:rsid w:val="00F11936"/>
  </w:style>
  <w:style w:type="paragraph" w:customStyle="1" w:styleId="150">
    <w:name w:val="样式15"/>
    <w:basedOn w:val="111"/>
    <w:uiPriority w:val="99"/>
    <w:rsid w:val="00F11936"/>
  </w:style>
  <w:style w:type="paragraph" w:customStyle="1" w:styleId="160">
    <w:name w:val="样式16"/>
    <w:basedOn w:val="120"/>
    <w:uiPriority w:val="99"/>
    <w:rsid w:val="00F11936"/>
  </w:style>
  <w:style w:type="paragraph" w:customStyle="1" w:styleId="17">
    <w:name w:val="样式17"/>
    <w:basedOn w:val="130"/>
    <w:link w:val="17Char"/>
    <w:uiPriority w:val="99"/>
    <w:rsid w:val="00F11936"/>
  </w:style>
  <w:style w:type="character" w:customStyle="1" w:styleId="CharChar28">
    <w:name w:val="Char Char28"/>
    <w:uiPriority w:val="99"/>
    <w:rsid w:val="005A35AF"/>
    <w:rPr>
      <w:sz w:val="18"/>
    </w:rPr>
  </w:style>
  <w:style w:type="character" w:customStyle="1" w:styleId="CharChar35">
    <w:name w:val="Char Char35"/>
    <w:uiPriority w:val="99"/>
    <w:rsid w:val="005A35AF"/>
    <w:rPr>
      <w:sz w:val="18"/>
    </w:rPr>
  </w:style>
  <w:style w:type="character" w:customStyle="1" w:styleId="CharChar73">
    <w:name w:val="Char Char73"/>
    <w:uiPriority w:val="99"/>
    <w:rsid w:val="005A35AF"/>
    <w:rPr>
      <w:b/>
      <w:kern w:val="44"/>
      <w:sz w:val="44"/>
    </w:rPr>
  </w:style>
  <w:style w:type="character" w:customStyle="1" w:styleId="CharChar54">
    <w:name w:val="Char Char54"/>
    <w:basedOn w:val="a0"/>
    <w:uiPriority w:val="99"/>
    <w:semiHidden/>
    <w:rsid w:val="005A35AF"/>
    <w:rPr>
      <w:rFonts w:cs="Times New Roman"/>
    </w:rPr>
  </w:style>
  <w:style w:type="character" w:customStyle="1" w:styleId="CharChar64">
    <w:name w:val="Char Char64"/>
    <w:uiPriority w:val="99"/>
    <w:semiHidden/>
    <w:rsid w:val="005A35AF"/>
    <w:rPr>
      <w:b/>
    </w:rPr>
  </w:style>
  <w:style w:type="character" w:customStyle="1" w:styleId="CharChar43">
    <w:name w:val="Char Char43"/>
    <w:uiPriority w:val="99"/>
    <w:semiHidden/>
    <w:rsid w:val="005A35AF"/>
    <w:rPr>
      <w:sz w:val="18"/>
    </w:rPr>
  </w:style>
  <w:style w:type="character" w:customStyle="1" w:styleId="CharChar115">
    <w:name w:val="Char Char115"/>
    <w:basedOn w:val="a0"/>
    <w:uiPriority w:val="99"/>
    <w:semiHidden/>
    <w:rsid w:val="005A35AF"/>
    <w:rPr>
      <w:rFonts w:ascii="Calibri" w:hAnsi="Calibri" w:cs="黑体"/>
      <w:kern w:val="2"/>
      <w:sz w:val="18"/>
      <w:szCs w:val="18"/>
    </w:rPr>
  </w:style>
  <w:style w:type="character" w:customStyle="1" w:styleId="CharChar27">
    <w:name w:val="Char Char27"/>
    <w:basedOn w:val="a0"/>
    <w:uiPriority w:val="99"/>
    <w:semiHidden/>
    <w:rsid w:val="005A35AF"/>
    <w:rPr>
      <w:rFonts w:ascii="Calibri" w:hAnsi="Calibri" w:cs="黑体"/>
      <w:kern w:val="2"/>
      <w:sz w:val="22"/>
      <w:szCs w:val="22"/>
    </w:rPr>
  </w:style>
  <w:style w:type="character" w:customStyle="1" w:styleId="CharChar55">
    <w:name w:val="Char Char55"/>
    <w:uiPriority w:val="99"/>
    <w:rsid w:val="00151743"/>
    <w:rPr>
      <w:sz w:val="18"/>
    </w:rPr>
  </w:style>
  <w:style w:type="character" w:customStyle="1" w:styleId="CharChar44">
    <w:name w:val="Char Char44"/>
    <w:uiPriority w:val="99"/>
    <w:rsid w:val="00151743"/>
    <w:rPr>
      <w:sz w:val="18"/>
    </w:rPr>
  </w:style>
  <w:style w:type="character" w:customStyle="1" w:styleId="CharChar83">
    <w:name w:val="Char Char83"/>
    <w:uiPriority w:val="99"/>
    <w:rsid w:val="00151743"/>
    <w:rPr>
      <w:b/>
      <w:kern w:val="44"/>
      <w:sz w:val="44"/>
    </w:rPr>
  </w:style>
  <w:style w:type="character" w:customStyle="1" w:styleId="CharChar74">
    <w:name w:val="Char Char74"/>
    <w:uiPriority w:val="99"/>
    <w:semiHidden/>
    <w:rsid w:val="00151743"/>
    <w:rPr>
      <w:rFonts w:ascii="Cambria" w:eastAsia="宋体" w:hAnsi="Cambria"/>
      <w:b/>
      <w:sz w:val="32"/>
    </w:rPr>
  </w:style>
  <w:style w:type="character" w:customStyle="1" w:styleId="CharChar36">
    <w:name w:val="Char Char36"/>
    <w:uiPriority w:val="99"/>
    <w:rsid w:val="00151743"/>
    <w:rPr>
      <w:sz w:val="18"/>
    </w:rPr>
  </w:style>
  <w:style w:type="character" w:customStyle="1" w:styleId="CharChar65">
    <w:name w:val="Char Char65"/>
    <w:uiPriority w:val="99"/>
    <w:semiHidden/>
    <w:rsid w:val="00151743"/>
    <w:rPr>
      <w:b/>
      <w:kern w:val="2"/>
      <w:sz w:val="32"/>
    </w:rPr>
  </w:style>
  <w:style w:type="character" w:customStyle="1" w:styleId="CharChar210">
    <w:name w:val="Char Char210"/>
    <w:uiPriority w:val="99"/>
    <w:semiHidden/>
    <w:rsid w:val="00151743"/>
    <w:rPr>
      <w:kern w:val="2"/>
      <w:sz w:val="18"/>
    </w:rPr>
  </w:style>
  <w:style w:type="character" w:customStyle="1" w:styleId="CharChar116">
    <w:name w:val="Char Char116"/>
    <w:uiPriority w:val="99"/>
    <w:semiHidden/>
    <w:rsid w:val="00151743"/>
    <w:rPr>
      <w:kern w:val="2"/>
      <w:sz w:val="22"/>
    </w:rPr>
  </w:style>
  <w:style w:type="character" w:customStyle="1" w:styleId="CharChar29">
    <w:name w:val="Char Char29"/>
    <w:uiPriority w:val="99"/>
    <w:semiHidden/>
    <w:rsid w:val="00151743"/>
    <w:rPr>
      <w:b/>
      <w:kern w:val="2"/>
      <w:sz w:val="22"/>
    </w:rPr>
  </w:style>
  <w:style w:type="character" w:customStyle="1" w:styleId="9Char">
    <w:name w:val="样式9 Char"/>
    <w:basedOn w:val="4Char"/>
    <w:link w:val="90"/>
    <w:uiPriority w:val="99"/>
    <w:locked/>
    <w:rsid w:val="00ED55EE"/>
    <w:rPr>
      <w:rFonts w:ascii="Arial" w:eastAsia="宋体" w:hAnsi="宋体" w:cs="Times New Roman"/>
      <w:b/>
      <w:kern w:val="2"/>
      <w:sz w:val="21"/>
      <w:szCs w:val="21"/>
      <w:lang w:val="en-US" w:eastAsia="zh-CN" w:bidi="ar-SA"/>
    </w:rPr>
  </w:style>
  <w:style w:type="character" w:customStyle="1" w:styleId="13Char">
    <w:name w:val="样式13 Char"/>
    <w:basedOn w:val="9Char"/>
    <w:link w:val="130"/>
    <w:uiPriority w:val="99"/>
    <w:locked/>
    <w:rsid w:val="00ED55EE"/>
    <w:rPr>
      <w:rFonts w:ascii="Arial" w:eastAsia="宋体" w:hAnsi="宋体" w:cs="Times New Roman"/>
      <w:b/>
      <w:kern w:val="2"/>
      <w:sz w:val="21"/>
      <w:szCs w:val="21"/>
      <w:lang w:val="en-US" w:eastAsia="zh-CN" w:bidi="ar-SA"/>
    </w:rPr>
  </w:style>
  <w:style w:type="character" w:customStyle="1" w:styleId="17Char">
    <w:name w:val="样式17 Char"/>
    <w:basedOn w:val="13Char"/>
    <w:link w:val="17"/>
    <w:uiPriority w:val="99"/>
    <w:locked/>
    <w:rsid w:val="00ED55EE"/>
    <w:rPr>
      <w:rFonts w:ascii="Arial" w:eastAsia="宋体" w:hAnsi="宋体" w:cs="Times New Roman"/>
      <w:b/>
      <w:kern w:val="2"/>
      <w:sz w:val="21"/>
      <w:szCs w:val="21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60071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71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71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71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71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71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71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71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71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71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71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71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image" Target="media/image23.wmf"/><Relationship Id="rId21" Type="http://schemas.openxmlformats.org/officeDocument/2006/relationships/oleObject" Target="embeddings/oleObject7.bin"/><Relationship Id="rId34" Type="http://schemas.openxmlformats.org/officeDocument/2006/relationships/image" Target="media/image19.wmf"/><Relationship Id="rId42" Type="http://schemas.openxmlformats.org/officeDocument/2006/relationships/image" Target="media/image26.wmf"/><Relationship Id="rId47" Type="http://schemas.openxmlformats.org/officeDocument/2006/relationships/image" Target="media/image31.wmf"/><Relationship Id="rId50" Type="http://schemas.openxmlformats.org/officeDocument/2006/relationships/image" Target="media/image33.wmf"/><Relationship Id="rId55" Type="http://schemas.openxmlformats.org/officeDocument/2006/relationships/image" Target="media/image38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4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7.wmf"/><Relationship Id="rId37" Type="http://schemas.openxmlformats.org/officeDocument/2006/relationships/image" Target="media/image21.wmf"/><Relationship Id="rId40" Type="http://schemas.openxmlformats.org/officeDocument/2006/relationships/image" Target="media/image24.wmf"/><Relationship Id="rId45" Type="http://schemas.openxmlformats.org/officeDocument/2006/relationships/image" Target="media/image29.wmf"/><Relationship Id="rId53" Type="http://schemas.openxmlformats.org/officeDocument/2006/relationships/image" Target="media/image36.wmf"/><Relationship Id="rId58" Type="http://schemas.openxmlformats.org/officeDocument/2006/relationships/footer" Target="footer2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2.wmf"/><Relationship Id="rId30" Type="http://schemas.openxmlformats.org/officeDocument/2006/relationships/image" Target="media/image15.wmf"/><Relationship Id="rId35" Type="http://schemas.openxmlformats.org/officeDocument/2006/relationships/oleObject" Target="embeddings/oleObject9.bin"/><Relationship Id="rId43" Type="http://schemas.openxmlformats.org/officeDocument/2006/relationships/image" Target="media/image27.wmf"/><Relationship Id="rId48" Type="http://schemas.openxmlformats.org/officeDocument/2006/relationships/oleObject" Target="embeddings/oleObject10.bin"/><Relationship Id="rId56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34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8.wmf"/><Relationship Id="rId38" Type="http://schemas.openxmlformats.org/officeDocument/2006/relationships/image" Target="media/image22.wmf"/><Relationship Id="rId46" Type="http://schemas.openxmlformats.org/officeDocument/2006/relationships/image" Target="media/image30.wmf"/><Relationship Id="rId59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25.wmf"/><Relationship Id="rId54" Type="http://schemas.openxmlformats.org/officeDocument/2006/relationships/image" Target="media/image3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20.wmf"/><Relationship Id="rId49" Type="http://schemas.openxmlformats.org/officeDocument/2006/relationships/image" Target="media/image32.wmf"/><Relationship Id="rId57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image" Target="media/image16.wmf"/><Relationship Id="rId44" Type="http://schemas.openxmlformats.org/officeDocument/2006/relationships/image" Target="media/image28.wmf"/><Relationship Id="rId52" Type="http://schemas.openxmlformats.org/officeDocument/2006/relationships/image" Target="media/image35.wmf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50BED65-5A96-4F49-A4CD-9339090DDD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</TotalTime>
  <Pages>3</Pages>
  <Words>344</Words>
  <Characters>1961</Characters>
  <Application>Microsoft Office Word</Application>
  <DocSecurity>0</DocSecurity>
  <Lines>16</Lines>
  <Paragraphs>4</Paragraphs>
  <ScaleCrop>false</ScaleCrop>
  <Company>微软中国</Company>
  <LinksUpToDate>false</LinksUpToDate>
  <CharactersWithSpaces>23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目    录</dc:title>
  <dc:creator>微软用户</dc:creator>
  <cp:lastModifiedBy>陆静</cp:lastModifiedBy>
  <cp:revision>66</cp:revision>
  <dcterms:created xsi:type="dcterms:W3CDTF">2016-09-24T14:54:00Z</dcterms:created>
  <dcterms:modified xsi:type="dcterms:W3CDTF">2019-07-14T0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